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0" r:id="rId2"/>
    <p:sldId id="257" r:id="rId3"/>
    <p:sldId id="291" r:id="rId4"/>
    <p:sldId id="292" r:id="rId5"/>
    <p:sldId id="293" r:id="rId6"/>
    <p:sldId id="294" r:id="rId7"/>
    <p:sldId id="295" r:id="rId8"/>
    <p:sldId id="296" r:id="rId9"/>
    <p:sldId id="298" r:id="rId10"/>
    <p:sldId id="299" r:id="rId11"/>
    <p:sldId id="300" r:id="rId12"/>
    <p:sldId id="301" r:id="rId13"/>
    <p:sldId id="303" r:id="rId14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7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206 2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Quiz #2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9405CFBA-3381-4E0B-A3E1-463F7EC604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8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24" max="1680" units="cm"/>
          <inkml:channel name="Y" type="integer" max="1050" units="cm"/>
        </inkml:traceFormat>
        <inkml:channelProperties>
          <inkml:channelProperty channel="X" name="resolution" value="45.59865" units="1/cm"/>
          <inkml:channelProperty channel="Y" name="resolution" value="28.37838" units="1/cm"/>
        </inkml:channelProperties>
      </inkml:inkSource>
      <inkml:timestamp xml:id="ts0" timeString="2016-01-28T03:49:14.867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1-28T03:49:15.808"/>
    </inkml:context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08 9872,'0'0,"0"0,0 0,0 0,0 0,0 0,0 0,0 0,0 0,0 0,0 0,0 0,0 0,0 0,0 0,0 0,0 0,0 0,25 0,-25 0,0 25,0-25,24 0,-24 0,25 0,-25 25,25-25,-25 0,25 0,0 0,-1 0,1 0,0 0,0 0,0 0,-25 0,49 0,-24 0,0 0,0 0,-1 0,1 0,0 0,0 0,0 0,0 0,24 0,-24-25,0 25,-25 0,25 0,-1-25,1 25,-25 0,0 0,25 0,-25 0,0 0,0 0</inkml:trace>
  <inkml:trace contextRef="#ctx1" brushRef="#br0">11766 7512 187,'0'0'26,"0"-4"4,-4 4 3,4-6 0,-4 3-3,0 3-3,0 0 2,0 0-1,0 3 2,-1-3-5,1-3-1,4 3-2,0 0-3,4 3 0,-4-3 1,5 0-2,7 0-3,0 0-2,5 0-3,-1 0-1,4 0-3,1 3-2,7-3-1,5 0 1,-4 0-1,4 0-1,3 0 0,-3 0-1,0 0-1,4 3 0,-9-3 0,5 0 0,-4 0-2,-5 0-4,1 0-2,-4 0-5,-5 0-3,0 0-5,-3 0-9,-1-3-11,4 0-14,-4-3-8</inkml:trace>
  <inkml:trace contextRef="#ctx1" brushRef="#br0" timeOffset="860.0492">11795 5238 179,'0'-3'31,"0"-8"-1,0 8 3,0 0 3,0 3-1,-4-4 0,4 1 0,0 0-3,-4 0-5,4 3-1,0 0 0,0 0 0,4 0-1,4 0 0,8 0-2,5 3-4,-1-3-4,5 0-2,-1 0-4,5 0-3,8 0-1,0 0-1,0-3-1,3 0 0,5-4-4,1 3-3,-1-9-3,0 3-3,-9-2-5,1 4-4,-4 4-3,-8 4-6,-1 0-12,-3 0-14</inkml:trace>
  <inkml:trace contextRef="#ctx1" brushRef="#br0" timeOffset="1931.1105">7136 9890 171,'-4'0'21,"-4"-7"0,-1 1-1,-3 6 5,0 0-3,-5 0 3,5 3-3,0-3 2,0 3 0,-1 1-2,5 2 0,-4 0-2,4 2-2,-1-1 0,1-1-2,4-6-2,4 6-1,-4-2-3,0-1-2,4-3 1,0 0-1,0 6 0,0-6 1,0 3 0,4-1-2,4-2 2,9 0-2,-1 0 0,9-2 2,-1 2-4,5 0-2,-1-3 0,5-3 0,0-1-2,0 1 0,-1 3 0,5-3-1,-4-4-4,0 5-3,-5 2-1,5-3-3,-4-7-4,4 3-1,-5 4-4,5 4-6,0-4-9,0 0-6,-1-1-5,9 1-6</inkml:trace>
  <inkml:trace contextRef="#ctx1" brushRef="#br0" timeOffset="2649.1515">9494 9996 159,'0'-6'18,"0"6"3,0-3 1,0 0 1,-4 3 1,0 0 0,-4 0 5,3 0-2,1 3 1,0-3 0,4 0-3,-8 0 0,8 0-3,0 0-3,0 0-2,0 0 0,0 0 0,4 0 0,-4 0 1,4 0 0,9 6-3,-1-3 1,4-3-2,-3 4-2,7-4-3,5 3-2,-1-3-2,5 0-2,-5 0-1,5 0 0,4 0 0,-5 0-1,1 0-4,0 0-2,-1 0-4,-3 0-4,0 0-3,3 0-3,-3 0-5,-1-3-3,5-1-10,-4-8-13,-1 1-12</inkml:trace>
  <inkml:trace contextRef="#ctx1" brushRef="#br0" timeOffset="3527.2018">14251 9917 137,'-4'3'12,"-4"-3"4,0 3 2,-5 0 0,5 1 3,0 2-2,4 0 3,-4-4 1,0 4 5,3 1 2,-7-4-1,8 0-2,0 3 0,4-2-1,0-1-1,-4-3-1,4 0 1,0 3-1,8-3-1,13 0-1,-1 0-3,5 0-1,3 0-4,1-3-5,4 3-1,-1-3-2,1-1-2,0 1-1,0 0-4,-1 0-4,9 0-3,-12 3-1,8-4-2,-4 4-3,3-6-2,5 3-1,-4 1-4,0-7-8,4-1-9,0 1-13,-4-1-8</inkml:trace>
  <inkml:trace contextRef="#ctx1" brushRef="#br0" timeOffset="4197.2401">16622 9933 149,'4'-3'16,"-4"3"-6,0 0 4,4-4 2,-4 4 4,0 0 2,0 0 5,0-6 5,-4 6 3,4 3 5,0-3 0,0 0-4,0 3-3,4 4-4,-4-4-3,4 0-6,0 8-5,4-1-4,4-4-1,5-3-3,-5 7-2,9-5-2,-5-2 0,4 3 1,5 1 1,0-1 0,-1 0 0,1-3 0,3-3-2,1 4-1,-4-3-1,3 2 1,-3-3-1,3 0-4,-3 0-6,-5 0-3,1 0-5,-1 0-4,-3-3-2,-5-2-9,4-4-9,-7 3-15</inkml:trace>
  <inkml:trace contextRef="#ctx1" brushRef="#br0" timeOffset="5033.2879">11954 12295 194,'-4'0'29,"-4"-1"-1,4 1-2,0 0 2,-4 0-6,4-4 1,-4 4 0,3 0-1,5 0 2,-4 0 0,4 0-2,-4 0-4,0 0 2,4 4-2,-4-3-2,0 2-1,4 4 0,-4-1 0,0-3-2,4 0-3,0 1 0,0-1 0,0 0 0,0 0 1,0 0 0,4 0 1,4 1 2,0 0-1,5-4 2,7 0-3,-4 0-3,5 0-2,-5 0-1,5 0-3,7 0 1,-3 0-3,4 0-4,3-1-4,1-2-3,4-1-6,0 1-3,0-6-3,4-1-2,-1-2-5,6 0-10,-10-4-12,5 4-14</inkml:trace>
  <inkml:trace contextRef="#ctx1" brushRef="#br0" timeOffset="5917.3385">11783 14818 201,'-5'0'29,"1"0"-2,-4 5-3,4-4 4,-4 3-2,4-1-3,0 0 2,0 0-1,4 0-1,-5-3 0,1 4-2,4-1 3,0-3-2,0 0-2,0 0-1,0 0-2,0 0-3,0 0-1,0 0-3,0 0 1,0 0-2,0-3 1,0 3-1,4-4 3,13-5 0,3 1 0,5-2 1,-5 1 0,13-1 0,-4 1-2,12-1-2,0-1-2,0-2-2,4 1-3,0 4 1,0-2-3,0 1-2,0 1-2,0 1-5,-4-2-1,0-1-2,0-3-3,-9 4-5,-3 4-2,-4-4-3,-5 5-7,1-2-10,-9 3-12,-4 0-12</inkml:trace>
  <inkml:trace contextRef="#ctx1" brushRef="#br0" timeOffset="8106.4637">9903 12082 121,'4'-9'7,"1"2"5,-5 4 3,0-2 5,8 2 8,-8 0 2,0 0 4,4 3 0,-4-3 0,0-1-1,0 4 0,0 0-4,0-3-2,0 3-3,0 0 0,0 0-3,0 3-3,0 1-2,-4 2-1,-13 8-2,5 5-2,0 5-1,-9 6 0,-3 2-2,-1 8-3,-3-4-1,-5 7 0,0 3 0,0-3-1,-4-1-4,5 1-6,-1-7-3,8-1-8,1-5-6,-1-3-12,13-1-14,-4-9-13</inkml:trace>
  <inkml:trace contextRef="#ctx1" brushRef="#br0" timeOffset="9067.5186">14599 7437 215,'0'0'26,"-4"0"4,4 0 1,0 0-3,0 0 0,0 0 2,0 0-1,-4 0-1,0 0-3,0 0-4,4 3-2,0-3-1,0 0-5,0 0 2,0-3-4,0 3-1,0 0-3,0 3-1,0-3 0,-4 0-4,4 0 1,-4 10 1,-9 5 1,-3 0 1,-5 4 2,1 2-3,0 4 2,-5 8-1,0 1-1,1 2-3,-1-2 0,-3 2-1,3 1-1,5-2-4,-1-2-5,1-3-4,-1 1-7,5-3-3,4-7-13,3-4-8,1-1-11</inkml:trace>
  <inkml:trace contextRef="#ctx1" brushRef="#br0" timeOffset="9981.5709">14607 4920 157,'0'-3'24,"0"3"-4,0 0-4,0 0-5,0-5-3,0 5 3,0-3 2,0 3 0,0 0 5,-4 0 4,4 0-1,-4 0-1,4-3 0,0 3-2,0 3 1,-8-3-4,4 3-1,4-3 0,-4 2-4,4 4-3,-8-3-2,8 1-1,-9-1-1,5 0-1,4-3 2,-4 0-2,0 3 0,0 10 6,0-2 0,-4 5 2,0 3 1,-1 2 2,-3 3-3,-4 6-3,3 8-1,1-8-1,-4 7-3,-1 6 0,1 6-4,-4 2-7,7-5-7,-3-3-13,0 3-13,-1-6-11</inkml:trace>
  <inkml:trace contextRef="#ctx1" brushRef="#br0" timeOffset="10931.6253">16875 7330 179,'0'0'20,"0"-3"4,0 3 0,0-3 0,5 3 2,-5 0 2,4 0 2,-4 0-2,4 0 3,-4 3-2,0-3-3,0 3-4,0 1-5,0 5-3,0 1-3,0-2-1,0 7-1,-4-5 0,0 1 2,-1 2-1,1 0 0,-4 1 0,0 2 1,4 0 1,-4 8-1,-1-1 2,-3 9-2,0 2-2,-4-1-2,-5 7-3,5 3-1,-1 0 0,-3-4 0,-1 1-6,9-3-4,-4-4-8,-1-3-7,9-1-12,-4-9-14,0 3-16</inkml:trace>
  <inkml:trace contextRef="#ctx1" brushRef="#br0" timeOffset="12973.7421">7398 12063 198,'4'-3'24,"-4"-2"0,0 2 1,0 3-5,0 0-1,0-3 0,0 3-1,0 3 4,0-3-1,0 0 2,0 3 1,-4 8 1,4 5-4,-8 0-2,-1 2-2,1-3-2,-8 6-1,4 11-3,-5 1-2,-3 7 0,-1-2-2,-7 11-1,-1-2-2,0 5-1,1-6-1,-1 0 1,4-1-2,1-4-2,-1-4-5,-3-4-9,7-6-10,9-5-11,-4-4-12,7-2-11</inkml:trace>
  <inkml:trace contextRef="#ctx1" brushRef="#br0" timeOffset="14061.8043">9768 14443 130,'0'0'7,"0"0"2,0-6 2,0 2-5,0 4 0,0 0 0,0 0-4,0 0 2,0-6-2,4 3 0,-4 3 2,4-3 1,-4-1 2,0 4 5,0 0 2,5 0 0,-5 0 3,0 0-2,0 0 1,0 0 0,0 0-3,0 0 1,0 0-6,0-1 2,0 1-3,0 0 2,0 0 1,0 0 0,0 0 1,0 0 5,0 0 3,0 1-2,0-1 0,-5 7 0,5-1 1,-4 10-2,0 14-1,-4-3-1,-4 5-3,0-2-2,3 7-1,1 3-3,-4-4-1,0 4-2,-1-4 1,-3 4-1,4-3-2,-1-4-1,1 2-5,0-5-1,-5 1-6,5-4-3,-4 1-10,3-4-10,1-3-9,4-5-8</inkml:trace>
  <inkml:trace contextRef="#ctx1" brushRef="#br0" timeOffset="14958.8556">7300 14476 208,'0'0'32,"0"-3"4,0 0-2,0 3-2,0 0-1,-5 0-6,5 0 1,0-3 0,0 3-3,0 0-3,0 3-3,-4 6-2,4 7-3,0-1 0,-4 1-3,-4 1 2,4 5-1,-4 2 0,4 5-2,-4 1 1,-1 3-1,1 7 2,-4 0-4,-4 3 1,3 0-4,1 0 0,0-4 0,3 1-2,1-3-5,-4-7-5,4-3-5,4-2-7,0-7-12,0-9-11,4 1-13</inkml:trace>
  <inkml:trace contextRef="#ctx1" brushRef="#br0" timeOffset="16138.9231">16810 5046 175,'0'-3'28,"0"3"1,0-3-1,0-1-2,0 4 2,0 0 0,0 4 2,0-4-2,0 6 1,0-6 0,0 13-2,0 4-1,0 2-3,-4 5-1,-8 1-3,-1 6-4,1 2 0,0 0-2,-5 7-5,5 6-1,0 0-2,-1 0-3,1 1 2,0-6-1,0 0-3,3-4 0,1-4-3,0-3-5,0-3-5,8-4-8,-4-3-10,0-4-13,4-3-18</inkml:trace>
  <inkml:trace contextRef="#ctx1" brushRef="#br0" timeOffset="17215.9847">9392 7469 169,'0'0'16,"0"-4"-5,4 1 3,-4 0-2,0 3 1,0 0-4,0-6 4,0-1-1,0 4-2,0 0 1,0 0 4,4-3-2,-4 2 1,0 4 3,0-1 2,0 1 0,0-3 1,0-1 1,0 4 3,0-3-3,0 3-1,0 0-4,4 3 1,-4-3-3,0 4 3,0-4 0,0 4-1,0 9 1,12-3 0,-4 5-2,9 0 2,-5 1-2,4 4-1,1 12-1,3-5-5,9 13-1,-5-7-3,5 4 0,4 3-1,0-7-1,-1 0-1,1-1 0,-4-2-3,-1-6-3,1-2-2,-4-1-3,-1-2-2,-7-4-4,-1-3-6,0-2-5,1-1-9,-9-2-14,4-7-18</inkml:trace>
  <inkml:trace contextRef="#ctx1" brushRef="#br0" timeOffset="18376.0511">14354 12162 165,'0'0'31,"0"-7"-5,0 7-4,0-6 4,0 3-1,0 3-3,0-3 1,0-4 3,0 2 3,0 5 4,0 0 3,0-3-2,0 3-2,0 0-4,0 0-4,4 0 2,0 3 0,8 12-5,-4-3-1,4 4-4,5 5-3,-1 1-1,1 5-4,-1 3-2,0 1 0,1-3-2,3 3 0,1-1-3,-1 0 1,5 2 0,-9-2-1,5-3-1,-1-2-5,-8-7-4,5 1-3,-5-5-1,0 2-5,1-6-6,3-4-5,-4-6-10,-4 0-18,5-6-17</inkml:trace>
  <inkml:trace contextRef="#ctx1" brushRef="#br0" timeOffset="19124.0938">16663 12088 230,'0'0'40,"0"0"-1,0 0 1,0 0 0,0 4 0,0-4-5,0 3-4,0 5-7,0 5-3,0 2 0,0 6 0,4 1-4,4 2-2,0 0 0,4 5-1,1-2-2,-1 3 0,4 2-2,1 1-1,-1-3-3,4 0 0,-3-1-3,-1 1-1,5-3-1,-9 0-1,8-1-4,-7-6-2,3 3-3,-4-6-1,1-4-1,-5 0-2,0-9-3,0 3-1,-4-4-10,-4 0-12,4-3-16</inkml:trace>
  <inkml:trace contextRef="#ctx1" brushRef="#br0" timeOffset="20164.1533">14333 14449 173,'0'0'21,"0"0"2,0-3-4,0 3 6,0 0-3,0 0-1,0 0-4,0-3-2,0 3-4,0 0-1,0 0 1,0 0-3,0 0 2,0 0 4,0 0 3,0-3 3,0 3-2,0 0-1,4-3-2,-4 3 0,0 0-2,0 0 1,4 0-2,0 0 3,-4 0-2,0 3-3,4 0 1,1 3 1,-1 12-1,0 4 0,0 5 0,4 0-1,-4-2-2,4 6-1,-4-1 1,0 3-4,1 2 0,3-1-2,-4-1 1,0-3-1,0-1 0,4-2-1,0-6 0,-3 1-3,3-8-1,0 2-3,-4-3-1,4-5-2,0-2 0,1-3-5,-5-3-2,4 0-5,0-3-3,0-3-13,0-5-15,-4-5-13</inkml:trace>
  <inkml:trace contextRef="#ctx1" brushRef="#br0" timeOffset="21598.2354">9547 5006 210,'0'0'36,"0"0"-1,0 0-2,0 0-3,0 0-2,0 0-5,4-3-1,-4 3 4,4 0 0,-4 0-3,4 0-4,1 0 0,-1 0 2,0 0-1,4 3-2,-4 0 1,0 7 0,0 3-2,-4 1-1,8 5 0,1 5-1,-5 6-5,4-1-3,0 4-1,-4 7-2,0-4 0,4 4-1,1 6-1,-1-9-5,-4-7-3,4 0-3,-8-8-5,8-4-2,-4-5-3,5-1-2,-1-10-7,4-2-15,-4 0-17</inkml:trace>
  <inkml:trace contextRef="#ctx1" brushRef="#br0" timeOffset="22642.2951">7144 7337 128,'0'-3'27,"0"-1"-1,0 1 5,0 3 1,0 0 1,0-3-1,0 3-1,0-3 1,0-4-1,0 4 1,0 0 0,0 2-1,0-3-4,0 1-3,0 0-2,0 0-3,0 0-3,0 3-2,0 0-3,0 0 0,0 0-1,0 3 2,0-3-1,0 6-2,4 12 1,4 7-2,0 2 1,1 3-2,3 4-1,-4 2-3,4 2 0,1-1-1,-1 3-2,0-7 0,5 4 0,-5-4-5,-4-3-5,4-4-6,-3-12-6,-1 2-6,-4-3-11,4-5-20,-4-8-21</inkml:trace>
  <inkml:trace contextRef="#ctx1" brushRef="#br0" timeOffset="23447.3411">7218 4950 187,'0'-1'23,"0"1"2,0 0 0,0 0-4,0 0 3,0 0-3,0 0 0,0 0 4,0 0 0,0 1 2,0-1 4,0 7-1,0 9-4,0 0-2,0 4-2,0 3-2,4 0-1,-4 1-3,0 2-3,0 4-3,0-3-1,0 3-3,0 2-1,0-2-2,0 7-1,0 6 0,0 3 0,0-3-3,4 0-3,-4-2-4,8 0-6,-4-7-4,4-4-6,1-3-13,-5-8-14,4-3-14</inkml:trace>
  <inkml:trace contextRef="#ctx1" brushRef="#br0" timeOffset="24619.4082">16765 14427 220,'0'0'40,"0"0"-3,0-3 0,0 3-1,0 0-1,0 0-3,0 0-1,0 0-2,0 0-1,0 3-2,0-3-1,0 6-1,4 13 0,-4 2-3,0 3 0,4 11-4,4 1-2,0 4-2,1 3-4,3-3-2,0 0-2,0-1-1,1 1-1,-1-3-5,4-4-2,-3-3-5,3-4 0,-4-9-5,1-1-1,-1-3-3,0-2-4,-4-2-6,1-2-14,3-7-16,8 9-17</inkml:trace>
  <inkml:trace contextRef="#ctx1" brushRef="#br1" timeOffset="33399.9104">11983 7553 215,'0'-5'39,"0"2"-2,0-3-1,0 2-2,0 4 1,0 0 1,0 0-4,8-3-6,-4 0-5,5-3-4,-5 3-5,4 3-1,0-4-2,0 1-2,-4 2-2,5 1-1,-5 0 0,4 0-1,-8 0-2,4 0 2,0 0 2,-4 1 0,0-1-2,0 3-1,0 10 0,0 0-1,-4-2 0,0 5 0,-4-7 0,4 2-2,-1-1-1,-3-4-2,0 4 0,0-4-1,0 1 2,4-1-3,-9-4 3,5 1 0,0 0 0,0-3 0,0 0 1,3 0 1,-3 0 0,4-6 0,4 4 0,-4-4 1,4-7 1,0 0-2,4 4-1,-4 1 2,4-5 1,4 3-1,-3 1 0,-1 1 1,4-2 0,-4 4 2,8 0 1,-4-1-1,1 3 0,-1 0-1,-4 4 0,4 0-1,-4 0 2,0 4-1,0 0-1,0 0 0,1 5 2,-5 4-1,0-2-2,0 5 1,-5-3 0,5-2 1,-4 1-2,0 1 0,-4 3 0,4-5 1,0 2 0,0-4-1,0-4 0,0 2 0,-5-4 0,5 0 0,0 3 0,-4-6 0,0 0 0,0 0 0,4-3 0,-1 3 0,1-3 0,4 0-2,-8-4 0,8-1 0,-4-4-4,0 2-1,4 1-5,0-3-8,0 3-10,0-4-11,0 0-11</inkml:trace>
  <inkml:trace contextRef="#ctx1" brushRef="#br1" timeOffset="36186.0697">11967 7658 151,'0'3'26,"4"-3"-2,-4 0 3,0 0-1,0 0-4,0 0 0,4 0-6,-4 0 0,0 0-2,0 0-2,0 0-2,0 0-1,0 0 2,0 0-2,0-3 1,0 3 0,4 0 1,0-7 2,4 7 0,-4-3 0,0 0 0,1 3-1,-5-3-3,4 3-2,-4-8-2,0 8-2,0 0 1,8 0-2,-8 0 2,8 0 0,-4 0 0,0 0 1,-4 0-2,4 0 2,0 0-1,-4 0-1,5 0 1,-1 0 0,0 0 1,0 2-2,0-2 0,0-2 0,0-3 0,8 5-2,-3-1 1,-1-3 0,-4-2-1,0 3 0,8-3 1,-4-1-2,5 1 1,-5-1 0,0 6 0,4-2 0,1-4-1,-5 4 0,4 3 0,-8-3 1,8 0 2,-3 3-1,7-3 0,-4-1 0,1 4-2,-1-6 1,0 3 0,0-2-1,1-1 0,-1-4 0,0 10 1,5-6-2,-5-4 2,-4 6-1,4-3-1,1 4 1,-5-3 0,4-1 0,0 1 0,-3-4 0,3 7 1,4-2-1,-8-1 0,5-3 0,-1 2 0,-4 1 0,5 0-1,-1 1 2,-4-2-1,4 1 0,1 0 0,-5-4 0,4 2 0,-4-1 0,4 2 0,1 1 0,-5 0 0,0 2 0,0 0 0,5-6 0,-1 4 0,-4-1 0,4-2 0,1 2-1,-5 0 2,4-3-1,5 0 0,-5 1 0,0-2 0,4 1-1,1 1 2,-1-1-1,1-1 0,3-2 0,-4 1 0,1 2 0,-1 2-1,5-5 2,-9 1-1,4 2 0,1 2 0,-1-1 0,-4-1 0,9-1 0,-5-2 0,1 1 0,-1-4 0,0 5 0,1-5-1,-1-5 2,0 5-1,-3 2 0,-1-2 0,4 0 0,1 5 0,-5-5 0,0 3 0,1 4 0,-1-6 0,-4 3 0,4-1 0,-3-1-1,3 4 2,-4 1-1,0-3 0,4 3 2,1-7 0,-5 6-1,-4-4 0,4 5 0,5-1 1,-1 2-3,0-5 2,0 1-1,-3 2 0,3-1 1,0 1-1,4-2 0,-3 2 0,3 2 0,-4-1 0,1-1 0,-1 4 0,0-2 1,1 1-1,-5 1 0,4 0 0,-4-1 0,4 1 1,1-3 0,-1 1-2,0-2 0,1-3 0,-1 2 1,-4-2 0,4 1 0,1-1 0,3 5 0,-4-5 0,1 1 1,-5 1-1,4 1 0,4 0 0,-7-2 0,-1 4 0,4-5 0,0 0 1,1 2-2,-1-5 1,-4 4 0,4-4 0,1 1 0,3 3 1,-12-3-2,8-1 1,-3 4 1,7-3-2,-4 0 0,1-3 1,3 2 0,-4-3 0,5 5 1,-1-5-1,-4 1 0,5 5 0,-1-4 0,0 1 0,1 0 0,-1 3 0,-4-1 0,5-2 0,-9 5 0,4-2-1,1 1 1,-1 4 0,4-2 0,-4-2 0,-3-4-1,3 1 1,0-1 0,1-1 0,3 1 0,0 0 0,1-1 0,-5 1 0,8-2 0,-3-1 0,-1-1-2,1-3 0,-5 6-1,0-2 0,4 1 1,-3-4 1,-1-2 0,0 2 0,5 1 1,-5-4 0,0 4 0,1-3 0,-1-1 0,4 1 0,-4-1 0,1-3-1,3 8 1,5-9-1,-9 5 1,0-6 0,5 5 0,-1-2 0,0 6 0,-3-1 0,-1 3 0,4 1 0,-3 2-1,-5-1 2,4 1-2,0 2-1,-4-2 2,5 0 2,-1-2-1,0-1-1,1 5 2,-5-8 3,4 4-1,-8-4 0,13 1 1,-9 2-1,4-1 1,0 4 0,-8-5 0,9-1-1,-5 4 1,0-4-2,4 8 0,-3-9 2,-5 4-3,0 5 0,0-2 0,0-1-1,0 4 1,-4 0 0,4 5 2,-4-1-1,0-1 1,0 4-1,0-1 0,0 0-1,0 3 1,0-5-1,4 2-1,-4 4 0,0 3-1,0-6 2,0 6-2,0 0 0,0 0 0,0 0 0,0 0 0,0 0 0,0 3 0,0-3 0,0 0 0,0 0 0,0 0 0,0 0 0,0 0 0,0 0 1,0 0-1,0 0 0,0 0-1,0 0-2,0 0-4,0 0 0,0 0-4,0 0-1,0 0-1,0 0 2,0 0 2,0 0 2,0 0 2,0 0-1,0 0 4,0 0 0,0 0 0,-4 0 0,4 3-1,-4 4 2,4-7 1,0 0 0,-4 0 1,0 6 0,4-6 4,0 0 0,0 6-3,0-2 2,0-3 1,-4-1 2,4 0 0,0 3 0,0-3 2,0 0-3,0 0 0,0-3-1,0 3 1,0 0-2,0 0-2,0 0 1,0 0-1,0 0-1,0 0 0,0 3 0,0-3-1,0 3 2,4 10 0,-4 0 1,0 1 0,0 2 0,0 3-2,0 5 0,0 0 0,0 4 1,0-4-2,0 3 1,0 2 0,0-5-1,0 0-1,0-2 0,0-3 2,0-5 0,0-4-1,4-1 0,0-4 2,0 2 0,0-4-1,0 0 0,-4-3 1,8 0-2,-3-6 2,-1-2-1,0-5-1,4-3 0,0 2 0,-4-5 1,8-1-1,-7 0 0,-1-1-1,0-7 1,0 4 0,4-2 0,-8 2 0,4 4 0,-4-3 0,4 6 0,0-2 0,-4 3-2,0 2 1,0 4 1,0 4 0,0-1-1,0 1 2,-4 1-1,0-1-1,0 0 2,-4-1-1,0 1 0,4 1 2,-9 5-1,1 0-1,-4 0 1,-5 5 1,-3-2 1,-5 3-1,0 4 0,1-4-2,3-1 1,-4-2 0,5 10-2,-1-10 0,5 4-4,-1-1-3,5-3-2,0 0-2,3-3-3,5 0-4,0-3-7,0 3-13,8-6-15,0-7-15</inkml:trace>
  <inkml:trace contextRef="#ctx1" brushRef="#br1" timeOffset="38857.2225">12069 7588 183,'0'0'16,"0"1"7,-4-1-2,4 4-1,0-4-3,0 0 5,0 0-2,0 0 2,0 0-2,0 0 2,-4 0-4,0 0-2,4 3-2,-8-3-1,4 0-2,-5 0 1,9 0-2,-8 0 2,4 0-3,-4 0 1,0 0 0,4 3-3,-5-3 0,5-3-1,-4 3 3,0 0-3,-4 3-2,3-3 3,1 3-1,-4-3-1,0 0-1,-1 3-2,1 4 2,4-7 0,-4 0 0,-1 6-3,1-6 1,0 3 1,0 0 0,3-3 0,-3 0-2,0 0 2,4-3-2,-5 0 2,1 0 2,0 3-2,4-3 0,-5 0-1,1-1 0,0 1 1,-1-3-3,1 6 3,0-3 0,-4-1 0,-1 3-2,1 1 1,-1-3-1,1 0 0,0-4 1,-5 4-1,9 0 0,-13-4 2,9 1 0,-5 1-1,1 2 1,4-6-1,-5 2 1,5 1 0,-5 3 0,5-4 0,0-1 0,-1 2 1,1 0 2,-1 3-3,5-4-1,0 1 2,-5-4 0,5 5-1,0-1 1,0-3-2,-5 2 0,5 1-1,0-4 0,-1 6 0,1-6-1,-4 4 0,3-1 1,-3-1 2,4-1-1,-9-1 0,5 7 0,0-3 2,-1-2-1,1 1 0,-1 3-1,1-1 0,0-5 0,3 1 1,-3-1 0,0 2 0,-1-1-2,5-1 2,-8 4-2,7 1 1,1-4-1,-4 2 0,3-2 2,1-1-2,4 2 0,-4-1 0,-5-4 1,9 0 0,-4 2 1,-1-2 0,5 1-1,-4 1 0,4-2-1,-4 0 0,-1-1 1,1 1-2,0 0 1,-1-3 0,1 5-1,0-5 0,0 5 0,-1-5 0,1 1 0,0 0 1,-1-4 0,1 5 0,4-8 2,-4 6-1,3 1-1,-3-1 2,4-1-1,-4 4-1,4-3 2,-5 2-3,1-5 2,0 3-2,3 2 1,-3-2 0,0 2-1,0 1 1,-1 0 0,1 2 2,0-5-1,0 3 1,-1 2-1,5-1 0,-4-4-1,4 11 1,-5-8 0,5 0-1,0-2 0,0 3-1,-5 0 2,1 1-1,4-2 0,0 3 1,0-2-1,-9-1-1,5 2 0,4-2 0,-5 0 1,1 2-1,4 2 1,0-4 1,0-1-1,-1 1 0,1 0 1,0 5 0,4-1 0,0-1-2,4 1 1,-8-1 0,4-1 0,4-2-1,-9 0 0,5 2 0,0-1 0,0 2 0,0 2-1,0-5 3,4 1 0,-4 2-1,0 1 0,4-2 0,0 1-1,0-3 1,0 2-1,0-2 0,0 4 0,0-4 0,0 2 1,0-5-1,0 5 0,0 1 1,0 1 0,0-7-1,0 6 2,0 6 0,0-9 0,0 7 0,0-4-1,0 7 0,0-5-1,0-2 1,0-2-1,0 4 0,0-2 0,0 7 0,0-6 0,0-1-1,0-4 2,-4 1-1,-5-3 0,1 2 1,-4-2-1,0-2 0,-1 2 1,1 1-1,0-6 1,0 2-2,-5 5 2,1-6-2,4 3 1,-5-5 0,5 4 1,0-1-1,-1-2 0,-3 2-1,4 2 1,-1-2 0,5 3 0,-4 2 0,0-2 0,3-2 0,5 2 0,-4-3 0,4 5 0,0-5 1,0 5-2,4-6 2,-4 0-1,0 4 0,4-3-1,-8 1 1,8 2 0,-5-1 1,1-8-1,4 10 0,-4-1-1,4-1 2,0 1-2,-4 0 2,4-1-2,0 4 1,-4-1 0,4 1 1,0-3-2,-4 2 1,4 1 0,0 0 0,-8 5 0,8-4 0,-4-4 1,0 3-2,4 2 1,0-5 1,-5 3-2,1 2 1,4-2 0,0 1 0,0-3 0,-4-1 0,4 4 1,0 1-2,-4-5 1,0 1 0,-4-1 1,8 1-1,-4-3 0,-4-1 0,8 1 0,-9-1-1,9 0 1,-4 2 1,0-2-2,0-2 1,4 2 0,-4 2 0,0 1 0,0-2 0,-4 2 1,4 5-2,0-2 1,4 4 0,0 3 1,0-4-2,-5 7 1,5-2 0,0-1 1,0 6-2,0 0 1,0 0 0,0 0-1,0 0 1,0 0 0,0 0 0,0 0 0,0 0 0,0 0 0,0 0 0,0 0 0,0 0 0,0 0 0,0 0 0,0 0 0,0 0 0,0 0 0,0 0-1,0 0 1,0 0 0,0 0 0,0 0 0,0 0 0,0 0 1,0-4-1,0 4 0,0-3 0,0 3 0,0 0 0,0-6 0,0 3 0,0 0 0,0-1 0,0-5 0,0 7 0,0 2 0,0 0 0,0 0 0,0 0-2,0 0 0,0 0-1,0 2 1,0 4 0,-8 7 1,4 6-2,0 2 2,-8 1-1,8 8 1,-9-3 0,1-3 0,4 5 0,-4-2 0,3-3 0,5 4-1,-4-10 0,4 1-1,-4 1 1,4-4-1,-4-6 1,8-1-1,-5-4 0,5-2 1,0-3-1,0 0 1,0-3-1,0-5 1,5-14 0,-5-2 0,12-1-2,-4-2 2,0-4 0,0-2-1,1-2 1,-5 2 1,4 2-2,-4 4 3,4 5 0,0 5 0,-8 7 0,0 4 0,0 3-2,0-1 2,0 4 0,4 4 0,5-1 0,3 13 0,4-7 0,9-1 0,-1 2 0,5-10 0,0 0 0,4 0 0,-1 0-3,-3-3-4,4-7-5,-5 5-8,-3-4-7,-5 2-5,1 1-11,-1 6-18,-3 0-16</inkml:trace>
  <inkml:trace contextRef="#ctx1" brushRef="#br1" timeOffset="44063.5203">14431 12513 157,'0'0'18,"0"0"5,0-3-3,0 3 0,0 0 8,0-3-5,0 3 1,0-4-1,0 4-2,0 0 1,0 0 0,0 0 0,0 0 1,4-3-3,1 2-3,-1-3-3,0 1-5,4 3-3,-4 0 0,4 0-2,-4 0-1,-4 0-1,4 3 0,0-3-1,1 4 1,-5 0-2,4 3 2,-4 2-2,4-2 0,-4 2 0,0-4-1,0 5-1,-4-4 1,0 3-1,-1-2 2,-3-2-2,0-2 2,-4 3-2,4-6 1,-5 0 1,9 0-1,-4 0 2,0 0-2,4 0 2,-4 0-2,-1-6 2,5 1-2,0-8 2,0 1-2,4 0 2,0 0-2,0 2 0,0-3-1,0-1 2,4 1 0,0 1 0,9 4 0,-5-2 1,4-3 0,-4 4 1,5 3 2,-5-2-2,4 4 0,0 1 1,-4 0-1,1 3 0,-1 0 0,-4 0-1,0 3-1,-4 4 3,4 1-2,-4 4 0,0 4 0,-4 0-1,0-2 2,0 2-2,-8-1 1,7-3-1,-3-2 1,0-4-1,0-1 0,0-2 0,0 0 0,-1 1-1,5-4 2,-4 0-1,4 0 0,0 0 0,0-4 0,4 1 0,0-2 0,0-1 0,0 0 0,0-4 0,0 4 0,0 3 0,0-1 0,4 1-1,-4 2-1,0-3 0,8 1-3,-8 0-1,4 3-2,0 0-5,0 0 0,-4 0-7,9 0-4,-9 0-9,4 0-7,0 0-8</inkml:trace>
  <inkml:trace contextRef="#ctx1" brushRef="#br1" timeOffset="46170.6408">14448 12522 157,'0'0'16,"0"0"3,0 0 1,0 0-2,0 0 1,0 0 1,0 0 0,0 0 0,0 0-2,0 0 1,0 0 1,0 0 1,0 0-3,0 0-2,0 0 1,0 0-2,0 0-2,0 0-3,0 0-3,0 0 1,0-3-2,0 3 0,0-3-1,-8 0-2,8 0 3,-5 0 0,1-1-1,0 1-1,-4 2 1,4-6-2,0 4 1,0-3-1,-4-1 0,-1 1 0,5 0-1,-4 1 0,4-1 1,-4 2-2,0-2 2,-5 0-1,5-1 0,0 1-1,-4 0 0,4 2-3,-5 3 3,5 1 0,-4-3 0,-1 3 0,1-7-1,0 7 2,0-3-1,3 0 0,-7 3 2,4-3 0,-1 0 1,1 3 0,-4 0 0,4 0-2,-5-4-1,-3-2 0,-1 1 2,1-4 0,-5 2-2,9-2 1,-5 1 0,1 1 0,-1-2 0,1 3 0,4-1 1,-5-2-2,1 2 0,-1 3 0,1-3 1,-1-6-2,5 7 0,-1-2 1,-7-1-1,3-1 0,-3 4 2,-1-7-1,5 5 0,-5 5 0,5-3-1,-5-4 3,1 0-1,3 9 1,1-9-2,-1 4 0,-3 6 2,-1-13-2,1 4-1,-1 2 1,0-1-1,1 5-1,-1-3 2,1-4-1,3 4 1,-3 3 0,3 0-2,-3-5 1,-1 1 0,1 4 0,-5 0 0,4 0 0,1 0 0,-5-1 1,5 1 0,-5 3-1,4-3-1,-3 0 2,3 1 1,-4-1 0,1 0-1,3 0 0,1 3 0,3 0 0,-3-7-1,-1 7 1,5 0-1,-1-3 0,1 0 0,-1 3 0,1 0 0,-1 0 0,5 0 0,-5 0 0,1 0 0,4 0 0,-5 0 0,-3 0 0,3 0 0,1 0 0,-1 3 0,1-3 0,-1 3 0,1 1-1,-5-1 1,1 3 0,-1-1 0,0 4 0,1-5 0,3 2 0,-3 0 0,-5 1 0,5 4-1,-1-11 2,0 9 0,1 1-1,-1-4 0,1 1 0,3 1-1,-3-2 0,3 3 2,-7 1-1,3-4 0,-4 5 0,1-4 0,3 9 1,-8-2-1,5-1 0,-5 3 0,-4-5 0,4 5 0,1 0 0,-5 1 0,0-4 0,0 3 0,4 1 0,1-1 0,3 2 0,-4-3 1,5 0 1,-5 4-1,0-3-1,4 1 1,1 2 0,-5 2 0,0 1 1,1-4-2,-1 4 0,0-5 1,-4 6-1,4-6 0,1 9 0,-1-9 0,0 4 0,0 1 1,-3 2 0,7 1-1,-4-4-1,4 4 0,1-4 1,3-2 1,-3 8-2,3-5-1,0 2 1,5 0 3,-5 5-1,1-2-1,3 0 1,-3-3-2,-1 1 2,1-1 0,3 1-1,-3-1 0,3 2-1,-3-3 2,3 1-1,-3 2-1,-1-6 2,0 3-1,1 1 0,3-1 0,-7 0-1,7-6 2,-3 12-2,7-9 0,-3 3 1,-1-3 1,-3-1 0,3-1-1,1 7-1,-1-4 0,-3 3 1,3 4 1,-3-7-2,-1 6 1,1 2 0,3 4 0,-3 1 1,-1 2 0,5 1-1,-5-1 0,-4 1-1,5-1 2,-1 6-1,1-3-1,-1 0 2,1 0 0,-1 3 2,-4-3 1,1 0 0,3 2-1,1-1 1,-1 4-1,0-1 1,9 0-3,-4 3 2,-1 3-2,1-3 1,-1 1-2,5-3 1,-1 1 1,-3-7-2,0-5 0,3 2 0,1-1 0,-1-4 1,1 0 3,-4-1-2,7-6 1,-7 4 0,3 2 1,1-2-1,0-3 0,3 5-1,1-2 0,0-7 0,0 9-2,3 1 1,-3-6 0,0 8 0,4-8-1,-1 6 0,5-2 1,-4-1-1,0 4 1,4-3-1,0-7 0,-4 0 1,8-2-2,-4-5 2,-5 5-2,5-6 2,0-4-2,0-1 2,4-1-2,-8-4 2,8 3-1,0-3 0,0 0 0,0-3 0,0 0 0,0 0 0,0 0 0,0-3 0,0-6 0,0-1 0,0-1 0,0-5 0,0-3 0,4 2 0,0-2 0,0-5 0,13-7 0,-5 0 0,8 4 0,-3 0 0,3 0 0,1-5 0,-5 11-1,4 2 1,-7 5-2,3-2 1,-4 3-1,-3 8 1,3-1-1,-8 3 0,4 3 1,0 0-1,-4 0 1,0 3 0,1-3-1,-5 6 2,0 2 0,0-1 0,0-1-1,0 4 0,0-2 0,-9 7 1,-3 4 0,0-1 0,0 1 1,-5 2-2,-3 1 1,-1-5 0,1 6 2,-1-6 0,-3 2 0,3-3 2,1-5 0,-1 5 0,1-6-1,-1-5-1,5-2 1,0-3 0,3-3 0,1-2 0,0-5-2,-1-6 1,5-4 0,-4-3-1,4-7-1,4 0 0,0 1 1,-5 2-2,9 0-2,0 2-1,-4-2-5,4 6 0,0 5-4,0 0-1,0 8-3,0-1-5,0 3-4,4-4-10,-4 7-11,0-4-17</inkml:trace>
  <inkml:trace contextRef="#ctx1" brushRef="#br1" timeOffset="48080.7501">14394 12559 171,'0'-3'23,"0"3"-2,0 0 0,0 0 3,0-3-5,0 3-1,0 0-2,0 0 3,0 0-2,0 0-3,5 0-1,-5 0-1,0 0 1,0 0 1,4 0-1,0 0-1,-4 3-1,0-3-1,0 0-2,4 0-1,-4 0-1,8 3 1,-4-3-2,0 3-2,-4 0 1,4-3-2,-4 4 3,9-4-1,-9 0 1,8 3 0,-8 0 0,8 2-1,0-2 2,-4 3 0,4 1-1,1-1-2,-5 0 0,4 4 0,-4-2 0,4 1-1,4 1 0,-3-1-1,3-1 1,0 2 0,0 3-2,5-4 3,-5 2-1,0 2 1,1 3 1,3-5-1,4-1 0,-7 5 0,-1 0 1,4 1-2,-7-4-1,3 3 0,-4 1-1,4 1 2,1-1 0,-1 6 1,-4 2 0,4 3 2,1-1 3,-1 4 0,4-3-2,1 0-2,-1 5 1,5 1-2,-9 0 1,4-2-1,1 2-1,-1 2 2,-4-5-1,5 4 1,-1-1-2,-4-3 1,5 0 0,-1-1-1,-4-2 1,1 3-1,-1 2-1,4-5-1,-3 3 1,-1 2-1,0-5 0,-4 0 2,9 6 0,-5-1 0,-4 3 1,9 3-1,-9 2 1,4 0 0,0 0-1,1-1 0,-1 1 1,0-3-1,0 2-1,1 1 0,-5 0 1,4 0-2,-4 3 2,5-4-1,-5 7-1,4-4 1,0 4 0,1 3 0,-1 0 0,0 4 2,1-2-2,-1 1 1,0 1 0,0-9-1,1 4 0,-5-7 0,4 2 0,-4-6-1,0 1-1,1-5 2,-1-3-1,-4-3 0,0-3 0,0 5 1,-4-8-1,0 4 0,0-1 0,0-8 0,0 4 0,-4 3 0,0-9 0,0 2 0,-4 1 1,4-4 0,-5 0-2,1 4 1,4-4 1,0-3-1,0-7 0,4 0 0,0-2 0,-4 3 0,4-4-1,0 0 2,0 0-1,0 0 0,0 0 0,0-4 0,0 4 0,0-4 0,0-6 0,0 1 0,0-1 0,0 5-1,0-1 2,0 0-2,0-4 2,0 4-1,0-1 0,0-4 0,-4-1 0,4-1-1,-4 5 2,-5-5-2,1-3 2,4 4-2,-8 7 2,4-5-1,-5 1 0,-3-4 0,0 8 0,-1-1 0,1-4-1,0 7 1,-5-6 1,9 9-1,-5 0 0,9 0 0,-8 0 0,4 0 0,3 0-1,1 0 1,4 0 1,0 0-2,4 0 1,0 0 0,0 0 0,0 0 0,0 0 0,4 0 1,0 6-2,8-6 1,-7 9 0,3-2 0,0 2 0,0 2 1,4-1-2,1 6 1,-5-8 0,4 5-2,5-7 2,-5 0 0,4 1 0,1-4 0,-1 5 0,4-5 0,-3 3 0,-1-6 0,1 4-1,-1-1 0,-4-3 1,5 0 0,-1 0 0,-4-3-2,1-4 2,-1 1 0,-4-2-1,4-5 1,-8-3 0,5 4 0,3-3 0,-4-1 0,0-1-1,-4-2 2,4 1-1,1-4 0,-5-2-2,4-1-4,0 4-3,4-3-1,-3-1-2,-5 7-3,4-1-3,-4 3-4,4 5-6,-4-2-12,4 1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8T03:50:18.7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477 4903 110,'0'0'3,"0"-3"0,0-1-1,0-2-2,-8 3 5,8-3 0,0-1 4,0-1-2,-5-1 4,1-1 3,4 1 0,-4 1 2,4-2 0,0 1 2,0-1 0,0 1 2,0 1 0,0 1 2,0 1-1,0-4 1,0 4 1,0 6 1,0-3-4,0 3 0,0 0-6,0 0-3,0 0-3,0 0-1,0 3 0,0 0 0,0 7 0,0 6-1,4-2 1,-4 5 0,0 2-3,0 4 2,0 2 0,0 0 0,0 5-1,0-5 2,0 3-3,0 4 2,0 2-1,0 7-1,0 0-1,0 3 0,0 0 0,0 7 0,0 4 0,4 8 1,1-1-3,3 2 1,-8 6-1,4-2 0,4 6 0,-8 0-1,4 4 0,0 9 0,0 3 0,0 5 0,-4-1 0,4-3 1,1 3 1,-5-4 0,4 8 0,-4 3 1,4 6 0,-4-3 1,0 1-3,-4-3-1,4 3 1,-4 0 0,-1 7-1,-3 2 1,8-3 0,-4 0-1,4-4-1,0 3 2,-4 4-1,4-7-1,-4 4 2,4 0-1,-4-1 0,0-6 0,4 4 0,-4 3-1,4-1 2,-4 1-1,0-3 0,4 1 0,0-4 0,0 1 0,-9 2 0,9 2 0,0 1 0,0 0 0,0-1-1,0-3 0,0-2 2,0 2 0,0 3-2,-4-3 2,4 1-1,0-3 0,0-6 0,0 0 0,-4 7 0,0-2 0,4-3-1,-8-1 0,0-5 1,4 2 0,-1-7 0,-3-1 0,-4-2 0,4 3-2,-4-3 2,3-3 0,-3-5 0,4-2 0,0-4 0,4-5-1,-1-3 1,1-2 0,-4-8 0,4 2 0,4-8 0,-4-5 0,0-3-1,4-7-4,0-5-1,0-6-4,0-11-4,0-4-2,0-7-8,0-3-14,0-6-15</inkml:trace>
  <inkml:trace contextRef="#ctx0" brushRef="#br0" timeOffset="1206.0689">2076 9135 223,'0'0'24,"0"0"-4,0 0 0,4 0-1,-4 0 1,4 0-2,4 0-5,0 0 4,9-3-3,-5 3-2,0 0 2,0 0-2,5 0 2,3 0 2,-3 0 0,3 0-1,1 0-1,3 0-3,1 3 1,-5-3-1,9 4 2,-5-4-1,9 0-1,0 0-2,4 0-1,8 7 0,0-1-3,8 1-1,-4-1-1,0 0 0,9-3 0,-5 1 2,4-1-3,0 2-1,5-5 1,3 3 0,5 0 0,4 0 0,-5 3 0,1 1 0,8-4 1,-13-3 0,9 3 1,-5 2-2,5-2 1,4-3 0,0 0-2,4 3 2,-9-3-2,5 0 0,-4 0 1,8-6-2,0 3 0,-1-2 0,5 2 0,4-7 2,-4 4-2,-8-4 1,4 6-1,0 0 0,8-2 1,-4 0-2,4-4 2,-4 1-2,0 1 1,0-2 1,-8 1 0,12-1-1,0 5 0,0-1-1,0-7 2,-4 4-1,4-1 0,-4-1 0,4 5 0,4-4 0,0 4 2,1-1-2,-1 3 3,-8-3-1,8-2 0,0-4 2,8 5-1,1-1-1,-1-1 0,-4 0 1,5 1-2,-1 1 1,5-2-2,-1 4 0,5-3 1,-5-1 0,-4 2 0,13-5-1,-5 1 0,5 4 1,-4-5 0,-1 3 0,-3-2 0,7 4 1,-3-5 0,-1 0 0,5 4 1,-13-2-1,9-5 0,3 3-2,1 2 1,-4-5 0,-5 0-2,-4 5 3,5-5-2,-1 5 1,1-5-1,-5 2 1,-4-2 0,-3 0-2,-5 3 1,-4 2 1,-5 2-1,-3-1 0,0 2 0,-8 2-1,-9-1 1,0 4-4,-7-6-6,-13 2-3,0 1-4,-9 6-4,-3-2-7,-4-7-15,-13-1-12,-4 4-12</inkml:trace>
  <inkml:trace contextRef="#ctx0" brushRef="#br0" timeOffset="1952.1116">6211 8264 320,'0'0'48,"0"0"-1,0 0-4,4 0-5,0 3-7,-4 5-2,12-2-4,4-3-4,5-3-4,-1 0-4,5 0-2,4-3-2,-1-3-4,5-2-2,0-2-5,-5 4-8,1-4-4,-4 7-7,-1-3-2,-3 4-8,-1 2-6,-3-3-11,-1 0-6</inkml:trace>
  <inkml:trace contextRef="#ctx0" brushRef="#br0" timeOffset="2360.135">6292 7542 358,'0'0'45,"0"0"-4,0 3-8,0-3-3,5 0-6,-5 6-4,4-6-7,-4 0-1,8 0-5,0 0-1,4-3-3,1 0 1,-1 3-1,4-10-2,1 4 0,7 6-3,1-9-2,-5 5-6,1 1-2,3 3-3,-3-1-6,3-6-5,1 4-10,4 0-7,56-7-15</inkml:trace>
  <inkml:trace contextRef="#ctx0" brushRef="#br0" timeOffset="2988.1709">6243 6741 163,'0'0'27,"0"-4"1,0 4 1,0 0 1,0 0-3,4 0-2,-4-3 1,0 3 2,0 0 2,0 0 0,0 0-1,0 0-2,0 0-3,0 0-3,0 3-1,-4-3-4,4-3-1,0 3-3,0 0 0,-4 0-3,4 0-1,0 0-1,0 0-3,0 0-1,0 0-1,13 0 0,3 0 0,4 0-2,9-9 1,8-1-1,-4 2-4,8-1-3,4-1-4,-4-3-2,4 2-5,-9-1-3,5-1-7,-4-2-5,-4 3-11,-4-4-7</inkml:trace>
  <inkml:trace contextRef="#ctx0" brushRef="#br0" timeOffset="3376.1931">6137 5970 277,'0'0'35,"4"0"-6,-4 0 3,4 3 2,8-3-4,1 0-2,3 0-6,4 0-3,5 0-6,4 0-1,3-3 0,9-1-4,0-2-1,0 0-3,4 2-2,-4 0 0,4 0-7,-4-5-4,-4 3-7,-4-7-9,-5 8-6,-3-1-5,-4-4-7,40-17-11</inkml:trace>
  <inkml:trace contextRef="#ctx0" brushRef="#br0" timeOffset="3722.2129">6227 5235 345,'0'0'44,"4"0"-4,4 0-5,-4 0-7,13 0-7,3 0-3,5 0-5,3-3-4,1 0-2,4 1-2,8-4-1,-4-4-3,-1 4-4,-3-1-10,8 4-10,-8-1-14,0 0-14,73-15-12</inkml:trace>
  <inkml:trace contextRef="#ctx0" brushRef="#br0" timeOffset="4656.2663">7246 8745 137,'0'-3'20,"0"1"0,0 2 2,0-3 4,0 3-5,0 0 0,0 0-2,0 0 3,0 0 0,-4 3 6,4-1-2,0 14 3,0 0-3,0-2-2,0 5-4,-4-1-2,0 7-6,0-1 0,4 3-5,0-5-1,0 2-3,0 2 1,0-3-6,0 1-4,4-5-7,0 5-12,0 5-12,4-12-14</inkml:trace>
  <inkml:trace contextRef="#ctx0" brushRef="#br0" timeOffset="5048.2887">8114 8628 232,'0'-7'35,"0"7"-1,0-9-5,0 2 2,0 4-4,0 0 1,4 0-5,0 3-1,-4 0-3,0 0-2,0 0-2,0 6 2,9 10-2,-9 2-3,0 1-3,4 1-1,-4 3-4,4-3 1,0 2-2,-4 2-3,0 0-2,0 2-4,4-3-4,-4 4-6,0-4-12,0 1-10,0-2-4,0-2-10</inkml:trace>
  <inkml:trace contextRef="#ctx0" brushRef="#br0" timeOffset="5502.3147">9060 8542 298,'0'0'41,"0"0"-3,0 0 2,0 6 0,0-1-10,0 11-2,0-4-3,0 3-5,0 1-4,0 3-4,0-2-2,0 6-2,0-3-3,0 1-2,0 4 2,0-4-5,4 0-6,-4 1-1,4 0-8,-4-4-7,4 2-14,-4 3-11,4-3-10</inkml:trace>
  <inkml:trace contextRef="#ctx0" brushRef="#br0" timeOffset="5923.3388">9985 8430 286,'0'-3'35,"4"-1"0,-4 4 0,0 0 1,4 0 1,1 0-6,3 0-3,-4 3-2,0-2-4,-4 2-3,4 7 0,-4 3 0,4-1-4,0 0-2,-4-3-3,4 7-3,-4 1-2,0 6 0,4-3-2,-4 4-2,4 2-5,-4 1-3,0-2-3,0 2-5,0-6-7,0 1-7,0-4-11,0 4-3,0-8-7,-8 42-12</inkml:trace>
  <inkml:trace contextRef="#ctx0" brushRef="#br0" timeOffset="6284.3594">10759 8281 380,'0'-6'47,"8"6"-8,-8 0-6,4 0-6,-4 3-4,4 3-5,-4 13-3,0-4-2,0 10-2,0-1 1,0 3-2,0 6-3,0 7 0,0-2-2,0-1-1,0-4-2,0 4-1,0-4 0,9-3-5,-9 0-9,4 2-2,-4-5-12,0-3-13,8-2-10,-8-4-10</inkml:trace>
  <inkml:trace contextRef="#ctx0" brushRef="#br0" timeOffset="7246.4144">6206 9767 222,'0'0'36,"0"0"-1,0 0-3,0 4-2,0-1-1,0-3 3,0 0-4,5 0-6,3 0-4,0 0-1,4 0-6,1 0-2,7 0-2,0 0-2,5 0-1,4 0-6,8 0-4,3 0-9,-3-3-8,0-1-12,0-2-7,4 6-9</inkml:trace>
  <inkml:trace contextRef="#ctx0" brushRef="#br0" timeOffset="7709.4409">6301 10562 218,'0'0'26,"-4"0"-1,4 3 3,-5-3 2,1 7 3,4-1-2,0-4 5,4 1-5,-4 0-4,9 0-2,-1 1-3,0-4-2,4 0-1,1 0-4,3 0-3,4 0-2,1-4-4,3 1 0,1 0-4,0 0-5,-1-8-6,1 4-3,-1 4-4,1 0-6,-1 0-9,1 0-6,0-1-10,-5 1-4</inkml:trace>
  <inkml:trace contextRef="#ctx0" brushRef="#br0" timeOffset="8208.4695">6194 11532 218,'0'0'29,"0"3"1,-4 0-6,0 1-2,4-4 2,-4 1-3,4 2-2,0-3 2,-4 7 3,8-4 3,0 0 0,4-3-2,4 0-2,-3-3-2,3 3-2,0-3-7,9-4-1,-5-1-3,0 2-2,5 3-2,-1-7-1,5 4-8,-5 0-3,1-1-3,8 3-7,-5-3-8,1 7-11,-1-6-8,1 3-5,40-4-8</inkml:trace>
  <inkml:trace contextRef="#ctx0" brushRef="#br0" timeOffset="8655.495">6137 12330 254,'0'0'36,"0"0"-1,0 0 1,0 0 1,0 0 1,8 0-4,-8 0-2,4 0-6,8 0-2,-3 0-3,3 3-5,4-3-3,-3 0-3,3 3-3,-4 1-2,1-4 0,7 0-4,0 3 2,1-3-3,3 0-4,1-3-3,0-4-3,3 1-1,-7 0-4,3-4-5,5 4-7,-9-1-5,5 3-5,0 4 1,-5 0-2,1 0-2,36 8-4</inkml:trace>
  <inkml:trace contextRef="#ctx0" brushRef="#br0" timeOffset="9106.5208">6067 13009 235,'0'0'35,"4"-3"-3,-4 3 1,0 3-2,0-3 1,9 3 2,-5 3-8,4 2-2,-4-1-2,4-7-4,4 6-2,1-6 2,-5 3-3,8 4-3,5-7 1,-5 0-4,0 0-2,9-3-1,-4-1-2,-1 1-1,0 0 0,9 0-4,-4-4-3,7 4-6,-7 2-2,8-9-5,0 7-4,-5-7-8,5-5-14,-4 3-10</inkml:trace>
  <inkml:trace contextRef="#ctx0" brushRef="#br0" timeOffset="10216.5843">5617 8914 187,'0'-3'30,"0"-1"-3,0 1 5,0 0 0,0 1 0,0-1 3,0 0 1,0 3 1,0 0-4,0 0-1,0 0-4,0 3-5,0 12-4,0 0-4,0 6-3,0 1-3,0 2-4,0 3 0,0-1-2,0 10-1,0-2-5,0 5-4,4-2-4,0-4-5,-4 5-6,0-4-5,0-1-9,0-3-6,0-6-9</inkml:trace>
  <inkml:trace contextRef="#ctx0" brushRef="#br0" timeOffset="10753.615">4724 9076 251,'0'0'30,"0"-3"-2,0 0 0,0-4 3,5 7-2,-5 0 0,0 0-1,0-6-2,0 6-4,0-5-2,0 5-4,0-3-3,0 3-3,0 3 0,0-3 1,0 5-3,0 17 1,0 4-4,0 4-1,4 0 0,-4 3-3,0 7-1,0 0-3,4 3-5,0-4-7,0 1-8,-4-3-10,4-4-12,-4-3-6</inkml:trace>
  <inkml:trace contextRef="#ctx0" brushRef="#br0" timeOffset="11222.6419">3947 8933 159,'0'-3'28,"0"3"-2,0 0 2,0 0 4,0 0-4,0 0 3,0 0 1,0 3 4,0 0-1,0 8-4,0-5-3,0 7-4,0 0-6,0 1-3,0 2-6,0-2-1,0 6-1,-4 0-4,-1 9 0,-3-5-3,0 6-4,4 2-4,-8 4-4,3-2-8,1 2-7,4-2-10,-4-4-6,4 2-3</inkml:trace>
  <inkml:trace contextRef="#ctx0" brushRef="#br0" timeOffset="11711.6698">3283 8953 130,'0'-6'12,"0"3"-3,0 3-1,0-3-2,0-2 6,-4 5 3,4-3 5,-4 0 1,4-1 1,0 4 0,0 0 2,0 0 0,-4 0 2,4 0 0,0 4 4,0 7-2,0 5-6,-4 0-5,0-2-5,-4 8-1,4-1-2,-5 1-3,1 5-1,4 3-2,-4 0-4,0 9-7,4-1-10,-4 0-9,3-5-10,-3 1-4,4-4-8</inkml:trace>
  <inkml:trace contextRef="#ctx0" brushRef="#br0" timeOffset="12187.6971">2600 8953 171,'-4'0'27,"4"0"3,0 0 0,0-3-5,-5 3-2,5 0-8,0-3 0,0 0-1,-4-3-2,4 4 3,0-1-3,-4 3 0,0 0 0,4 0 1,-4 3 6,4 2 3,-8 4-2,4 10-2,4-3-2,-4 8-5,0 3-3,-5 0 1,5 5-6,0 5 2,4 5-3,0 3-2,0 4-6,4-3-11,-4 0-14,4-3-19</inkml:trace>
  <inkml:trace contextRef="#ctx0" brushRef="#br0" timeOffset="15081.8626">12474 5033 113,'0'0'0,"0"3"0,0-3 0,0 0 0,0 0 0,9 0 8,-9 0-3,0 0-3,0 0 3,0 0-1,0 0 1,4 0-3,-4 0-2,0 0 0,0 0 5,0 0-5,4 0 0,-4 0 0,0 0 0,0 0 0,0 0 0,0 0 0,0 4 0,0-4 0,0 0 0,0 3 0,0-3 0,0 0-3,0 3 1,0 0 0,0-3 0,0 0 2,0 0 0,0 0 0,4 3 0,-4-3 0,0 0-5,0 3 0,0-3 1,4 4 1,0-4 1,-4 0 2,0 0-3,4 0 1,0 0 2,-4 3 0,0-3 0,0 0 0,4 0 0,-4 3 2,0-3 3,4 0 5,-4 0 8,5 0 6,-5 0-1,4 0 2,0 0 3,0 0-2,-4 0 2,0 0-1,4 0 2,-4 0 2,4 0-1,-4 0-5,0 0-4,4 0-4,-4 0-1,0-3-6,0 0 1,0-4-5,0 7-1,0-9-1,0-1-1,0 5-2,0-4 2,-4-1-2,-8 7 0,-1-3 1,5 6-2,-8-3 2,4 3-1,-1 0-1,-3 0 0,4 0 0,-5 3 0,1 0 0,0 10 0,-1-4 0,-3 2 0,-1 5 0,5 0 1,4-5-1,-1 5 0,-3-2 3,12 9 0,-4-4 1,-5-2 1,13 7 0,0 2 0,0 1 1,0 1 1,9 2-1,-5-9 0,8 3 0,4-2-1,-3-1 2,7-5-3,-4 0 0,5-5-2,-1-5 0,5 0-1,-5-6 0,1 0 0,-1 0-1,-7-3-4,3 0-6,-4-6-4,1 9-4,-9-2-2,4 2-3,-8-10-9,4 7-8,0 3-10,-4 0-10</inkml:trace>
  <inkml:trace contextRef="#ctx0" brushRef="#br0" timeOffset="15432.8827">12925 4997 291,'0'0'39,"0"0"1,0 0-2,0 0 0,0 0-5,0 0-3,4 0-7,-4 3-4,0-3-3,8 3-2,4-3-5,1 3-1,-1-3-3,4 0 0,1 0-4,-1-3-4,-4 3-4,5 0-6,-5-3-7,0-2-7,0-1-5,1-1-7,-5 1-7,8-7-10</inkml:trace>
  <inkml:trace contextRef="#ctx0" brushRef="#br0" timeOffset="15632.8941">12986 5198 305,'0'0'47,"0"4"-2,4-1-5,-4 0-8,0-3-7,8 3-7,-3 0-2,3-3-4,4 0-3,0 0-4,1 0-1,3 0-4,-4-3-6,0 0-6,5-10-6,-1 5-14,-3-1-9,-1-4-7</inkml:trace>
  <inkml:trace contextRef="#ctx0" brushRef="#br0" timeOffset="17514.0017">13494 4850 173,'0'0'28,"0"0"1,0 0-1,0 0-2,0 0 4,0 0 0,4 0-1,-4 0-2,0 0 0,0 0-2,0 0-3,4 0-2,-4 0-3,8-6 0,4 6-5,5-6-1,-1 4-3,-4-8-1,9 7-3,-5 0-1,-3 0 0,3 3 0,-4 0-2,1 0 0,-1 0 1,0 0-2,0 0 0,-3 3 0,-1 0 0,-4 4-1,-4 1 1,0 1-2,0 4-1,-4 1 2,0 2-3,0 0 1,-5-2 2,1-1-3,0 0 1,0-5 2,0 1 0,4 1-1,-5-4 1,5-1 1,0 3 0,0-5 1,4-1 0,0-2-2,0 3 2,0-3-2,0 3 2,0-3 1,0 3-1,4-3 2,0 6 2,4-2-1,1-1-1,-1 0 1,4 0-1,0 0 1,1-3 0,-1 5 1,-4-2-1,4 1-2,-3 2 1,-1 0-2,-4 4 1,0 1 0,-4 5 0,0 0-1,0 1 0,0-1 0,0 2 2,0-3-1,-8 6 2,0 1 0,-1-4 1,1 4 0,-4-6-1,4-2-2,-5-1 1,1 1-2,0-7 0,0 2 0,-1 1 0,1-4 0,-4 4-1,-1-6 0,1-4-5,4 4-3,-1 2-2,-3-6-6,0 0-2,-1 0-7,5 0-10,0-3-9,4 0-14</inkml:trace>
  <inkml:trace contextRef="#ctx0" brushRef="#br0" timeOffset="18435.0544">14177 5132 342,'0'0'42,"0"0"-2,0 0-1,-4 0-8,0 0-5,4 0-6,-4 0-7,4 0-3,0 0-2,0 0-3,0 0-7,0 0-5,0 3-9,0-3-11,0 0-16,-4 3-11</inkml:trace>
  <inkml:trace contextRef="#ctx0" brushRef="#br0" timeOffset="18592.0634">14120 5431 298,'0'0'22,"0"-2"-7,0 2-5,4 0-4,-4 0-12,4-3-13,5-10-20</inkml:trace>
  <inkml:trace contextRef="#ctx0" brushRef="#br0" timeOffset="19722.128">15176 4854 384,'0'0'38,"0"0"-4,0 0-7,0-4-7,9 4-2,3-3-4,0 3-2,0-11-4,17 1-2,-8 4-1,3 0 0,5-1-2,-5 1-1,1 3-1,0 3 0,-5 0-1,-4 0-2,1 0-4,-5 3 2,-4 0 1,0 13 0,-8 0-1,0-2 1,0 5 0,-4-1 0,-4 1 0,-4 2 2,4-5-2,-1 1 3,-3-1-1,0 0 0,4-8 1,-5 8 0,5-7 0,0-1 0,-4 2-1,8-4 2,0 0-1,4-2 0,0-1 2,0-3 2,0 3 0,0-3 0,4 0 1,8 5 1,0-2-1,-4 3 1,5-6-1,-1 3-1,0 1-3,5-1 3,-13 3-1,8 4 1,-4 1-1,-4-5 0,0 7-1,-4 0 2,0-2-1,0 5 0,0 0 0,-8-9 1,0 9-2,-4-1 1,-1-3 1,1 1 0,-4-3-1,-1-1-1,1 2 3,-9-4-3,5 2 0,-5-2-2,9-4 0,-4-2 0,3 6-3,1-7-5,4 0-4,-5 0-5,9 0-8,0-7-12,0 3-10,4-12-8</inkml:trace>
  <inkml:trace contextRef="#ctx0" brushRef="#br0" timeOffset="19951.1411">15827 4933 392,'4'0'47,"5"0"-6,3 0-8,-4 0-7,4 0-9,1-3-3,-1 3-5,4-3-3,5-1-1,-1-2-3,1 3-2,-5 1-3,5-1-5,-5 0-6,-4 0-7,1 0-8,-1-4-10,-4 1-7,12 6-16</inkml:trace>
  <inkml:trace contextRef="#ctx0" brushRef="#br0" timeOffset="20131.1514">15803 5156 321,'0'0'43,"0"6"1,-4-3-7,4 0-9,0 0-4,4 4-8,-4-7-2,8 0-5,-4 3-2,12-3-3,-3 0-1,-1 0-4,0 0-4,9-3-6,-5 0-5,5-4-7,-1-5-6,1 4-9,-1-5-5</inkml:trace>
  <inkml:trace contextRef="#ctx0" brushRef="#br0" timeOffset="20338.1632">16282 5040 346,'0'0'43,"4"0"3,4 0-9,0 0-6,0 0-7,5 0-7,-1 3-6,-4 0-3,4 6-1,-3 4-1,-1-2-4,4 2 1,-4-3-1,1 2-4,-1-1-5,-4 2-5,4 0-5,-4-5-7,0 1-6,4-2-7,5-4-3,3 10-13</inkml:trace>
  <inkml:trace contextRef="#ctx0" brushRef="#br0" timeOffset="20576.1769">16593 4970 360,'0'0'48,"0"0"-6,0 0-6,-8 6-2,4 10-8,-5 1-7,1 6-1,0 0-4,-4 8-2,4-1-2,-5 2-3,1 4 1,0 1-4,-5 9 1,5-2-2,0 6-2,0-4 2,-5 0-3,5-6-4,0-4-7,-1-2-2,1-4-3,4-5-7,4-7-5,0-2-6,0-4-4,4-7-1,0-5-7,4-5-7</inkml:trace>
  <inkml:trace contextRef="#ctx0" brushRef="#br0" timeOffset="20761.1874">16814 5033 414,'8'0'40,"0"-1"-9,5 1-6,-1 0-8,4 0-6,1-4 0,3 1-5,5 0-2,-5-3-3,5-1-2,-5 1-5,1-2-3,-1 2-7,-3-4-7,-1 1-11,-4 2-7,1 1-3</inkml:trace>
  <inkml:trace contextRef="#ctx0" brushRef="#br0" timeOffset="21002.2012">17334 4874 321,'4'0'37,"0"0"3,4 3 4,5 1-4,-1-1-5,-4 3-5,4 4-7,1-1-3,3 2-5,0-1-2,1 6-7,-5-5 1,4 5-2,1 0-1,-1-2-1,1 2-1,-1-2-4,-4-1-4,5 0-2,-5-4-6,-4 2 0,0-1-8,5-1-6,-9 1-9,4-4-2,0-4-2,0 1-3,4 19-5</inkml:trace>
  <inkml:trace contextRef="#ctx0" brushRef="#br0" timeOffset="21224.2139">17666 4857 366,'-5'0'45,"5"0"-4,-4 6-6,-8 2-7,0 11-4,0 3-6,-5-1-5,1 3-2,-1 3-4,1-2-1,0 2-1,-5-1-2,1 1-3,-1 0 1,1 1-3,-5-7-5,1 1-6,3 2-11,-3-8-13,-5 2-12,-61 47-15</inkml:trace>
  <inkml:trace contextRef="#ctx0" brushRef="#br0" timeOffset="21716.2421">15471 6361 339,'0'0'41,"0"0"2,4 0 1,0 0-3,5 0-6,-1 0-3,4 0-3,-8 0-4,8 0-2,-3 3-4,-1 3-4,-4 7-4,4-2-4,4 5-1,1 3-2,-5-2-1,4 6-4,0-3-5,1 1-6,-5 1-6,4 1-2,-8-3-2,4 1-7,1-5-4,-5 0-6,-4-5-4,4-2-4,4 15-10</inkml:trace>
  <inkml:trace contextRef="#ctx0" brushRef="#br0" timeOffset="21948.2553">15803 6321 351,'0'0'53,"0"0"-11,-4 6-7,4 12-6,-4 1-7,-5 3-5,-3 5-5,0 0 0,0 3-4,-1 5-2,-3-1-2,4 5 1,-5 4-3,1-3 0,4 0-2,-5 0-1,1-4-4,4 7-5,-1-10-1,5-2-5,4-6-5,0-1-4,0-5-4,4-8-5,-4-5-4,4-2-4</inkml:trace>
  <inkml:trace contextRef="#ctx0" brushRef="#br0" timeOffset="22157.2673">16155 6321 397,'8'0'36,"0"0"-8,5 0-8,-1 0-3,0 0-6,-4 0-5,5 0 0,3-3-2,0 3-1,1-7-2,-1 6-1,0-6-1,-3 4-4,-1-3-8,4-1-8,-7 4-11,-1 0-4,0 0-4,0-2-7</inkml:trace>
  <inkml:trace contextRef="#ctx0" brushRef="#br0" timeOffset="22337.2776">16212 6489 279,'0'0'35,"0"4"0,0-1-1,4 0-2,-4 3-5,0-1-1,4 1-3,9-6-5,-5 0-5,4 0-4,-4 0-1,5 0-2,3-3-3,-4 0-1,1 0-8,-1 1-8,4-7-8,-4 2-12,1-2-4,-1-1-4,33-14-8</inkml:trace>
  <inkml:trace contextRef="#ctx0" brushRef="#br0" timeOffset="22592.2922">16658 6238 281,'5'-3'40,"-1"1"0,4-2 0,-4 4 2,4-2-5,4 2-7,-3 0-4,3 0-3,0 2-5,0 2-1,1 1-6,-1 8-2,4 3 0,1-5-4,-5 5-1,4 0-1,-3-2 0,3 2-2,-4-2 3,5 2-3,-1 0-1,0-2-1,1 2-2,-1-3-3,-3-5-2,-1-2-4,0 1-1,0-4-7,-3 0-7,-1 0-8,-4 0-11,-4-3-7</inkml:trace>
  <inkml:trace contextRef="#ctx0" brushRef="#br0" timeOffset="22838.3062">16925 6098 322,'0'0'44,"0"0"-5,0 0-6,-5 0-4,1 0-4,0 3-6,-4 7-3,0 1-6,0 8-1,-5-1-3,5 4 2,-4-1-1,0 6-1,-5 1-1,1-1 0,0 3-3,-1-1 1,1-2-2,4-3-6,-1 1-3,5-4-8,0-5-11,-4-3-8,3 1-9,9-4-3,0-1 0</inkml:trace>
  <inkml:trace contextRef="#ctx0" brushRef="#br0" timeOffset="23084.3203">17383 5960 410,'0'0'40,"4"0"-8,4 0-6,-4 3-6,1 7-4,-5-4-3,0 10-5,0 8 0,0-4-4,-5 7 0,5 2-2,-4 8 1,4-4 0,-8 4-2,8-1-2,-4-1-5,4-1-2,-4-7-9,0-4-8,4 3-8,0-9-9,-4-1-5</inkml:trace>
  <inkml:trace contextRef="#ctx0" brushRef="#br0" timeOffset="23279.3315">17264 6214 470,'-4'0'36,"4"0"-9,4 0-7,-4 0-5,0 0-4,9 0-7,-1 0-4,4 0-9,4 0-5,-3 0-5,-1-12-3,4 2-5,1-1-4,-1-2-2,0 4-3,1 2-4</inkml:trace>
  <inkml:trace contextRef="#ctx0" brushRef="#br0" timeOffset="23758.3589">17678 5900 450,'4'-4'36,"0"4"-3,4 0-5,-4 0-9,5 0-4,-1 0-5,4 4-1,-4-4-3,4 0-2,-7 3-1,7-3 0,-4 0 0,-4 3-2,0 0 0,4 2 0,1-2 0,-5 3-1,-4 1-1,0 2 2,0-1-1,0 2 0,0-1 0,0 4 0,0-3 0,-4 1 0,-5 1-1,1 4 0,0-8-1,0 2 1,-4-4-3,3 8 1,1 2 2,4-6-1,0 6 2,4-10-2,-4-1 2,4 4-1,0 1 1,4-4-1,-4-2 2,4 0-1,4-4 0,0 0 2,5 7-2,-5-4 3,0-3 1,-4 6 2,8-6 0,-3 10 1,-1-4 0,0 0 1,-4-1 0,8 5 1,-3-1-2,-1 4 2,-4-2-1,4 5-2,-8-3-1,0-2-1,0 5 0,0 0 0,-4-5-2,-4 2 1,-4-2-2,-1 1 0,1 1 0,8-3 0,-8-1-5,-1-1-2,1-1-6,-4-4-5,-1 0-5,1 0-9,0-3-10,3 0-9,-3 0-13</inkml:trace>
  <inkml:trace contextRef="#ctx0" brushRef="#br0" timeOffset="25220.4425">6612 6502 157,'0'0'22,"0"-3"0,0 0 7,0 0-1,0-1 0,0 4-1,0 0 0,0-3-3,0 0 4,4 0-1,-4 0-1,0 3-2,0 0-2,4-4-2,-4 4-3,4 0-5,-4 0 1,0 0-2,0 0 0,0 4-3,-4 5-1,4 10-1,-4 2 0,0 1-3,-4-1 0,-1 3-2,5 4 1,-4-4-1,0 3-5,0-1-6,0 1-7,-5-2-6,5 2-9,-4-3-11,4 1-10</inkml:trace>
  <inkml:trace contextRef="#ctx0" brushRef="#br0" timeOffset="25942.4838">7304 5661 151,'4'0'18,"-4"-3"0,0 3-2,0 0 8,0 0 3,4 0-4,-4 0 4,0 0-4,0 0 2,0 0-1,0 0 1,4 0 1,-4 0 1,0 0-4,4 0-2,-4 0-4,0 3-2,4 10-2,-4-2-4,0 5-1,0-2-3,0 8-1,0-4-1,0 1-1,-4-2-6,4 6-8,0-4-12,0 1-13,0-2-17</inkml:trace>
  <inkml:trace contextRef="#ctx0" brushRef="#br0" timeOffset="26722.5284">7905 4917 135,'0'-5'9,"5"-1"4,-1 0 1,-4-1-4,4 1 7,0-4 3,0 2 0,-4-1 0,0 3 1,0-4 4,0 2 1,0 3 4,0 4 1,0 1 0,4 0-4,-4 0-6,0-4-1,0 4-3,0 0-1,0 0-3,4 4 0,-4 7-5,0 5-2,0-2-1,0 5-1,0 3-1,0 2-2,0 3-1,0 2-4,0 1-5,0 3-5,0 1-11,0-1-10,0-3-15,0 5-12</inkml:trace>
  <inkml:trace contextRef="#ctx0" brushRef="#br0" timeOffset="27402.5673">6071 7235 126,'0'-5'14,"0"2"-5,0 0 3,0 0-6,0-1 0,0 1-2,0-3-2,0 3 0,0-4 0,0 4 0,0-2-2,0-1-2,-4-3-2,0-1 2,0 0-2,0 3-2,4 0-6</inkml:trace>
  <inkml:trace contextRef="#ctx0" brushRef="#br0" timeOffset="27694.584">6035 7111 173,'0'0'25,"0"0"0,0 0-1,0 0 0,0 0 0,0 0-1,0 0 4,0 0 3,0 2 0,0-2-2,0 6-2,0 7-2,-5-1-3,5 3-5,-4 1-6,0-1 0,0 3-3,4-2-3,0 1-2,0 6-4,0-6-5,0 2-6,0-1-7,0-2-9,0 3-8,0-2-10,0 2-2</inkml:trace>
  <inkml:trace contextRef="#ctx0" brushRef="#br0" timeOffset="28176.6116">5367 7734 169,'0'0'25,"0"0"1,0 3-2,0-3 2,0 0-1,0 0 1,0 0-2,0 0 1,0 0 0,0 0-1,0 0 2,0 0-4,0 0-5,0 0 0,0 0-6,0 4 2,0-1-4,0 1-2,0 16-2,0-5-2,0 3-1,0 4 1,0-1-2,0 1 1,0 2-4,0 1-5,0-1-8,0 3-7,0 3-6,0-1-8,0 1-6,0-6-8</inkml:trace>
  <inkml:trace contextRef="#ctx0" brushRef="#br0" timeOffset="28714.6423">4389 8586 263,'0'0'30,"4"0"-5,-4-1-1,0 1-2,0 0 0,-4 0-3,4 0-1,0 4-1,0 12-2,0-3-3,0-3-1,0 1 0,-4 1-3,4 1-2,-4 1-1,-1 2-1,5-1 1,-4 1-2,0 1-1,0 8-3,-4-4-9,4 5-11,0-3-10,0 1-9,-4 2-6</inkml:trace>
  <inkml:trace contextRef="#ctx0" brushRef="#br0" timeOffset="29180.669">3857 9308 267,'0'0'42,"0"0"-5,-5 3-2,5 0-6,-4 10-2,4-5-6,-4 5-2,4-1-4,-12 1-2,8-2 0,0 5-5,4 0 0,-4-2-1,0 5 1,-5 2-4,5-2 0,-4 2-1,4 4-2,-4-4-3,4 3-7,0-2-10,0 2-5,-5 1-7,1-1-6,4 0-6,-33 65-11</inkml:trace>
  <inkml:trace contextRef="#ctx0" brushRef="#br0" timeOffset="29798.7044">3042 10294 297,'0'0'30,"0"4"0,0 3-6,0 2-2,0 4-5,0 1-1,0 2-2,0 0-5,-4 2-1,0 4-3,4-1-2,-4 4 2,-1-1-3,5 3-7,0 1-6,-4-1-7,4 4-9,0-1-5,-4 6-7</inkml:trace>
  <inkml:trace contextRef="#ctx0" brushRef="#br0" timeOffset="30242.7298">2477 11079 318,'0'6'39,"0"-6"-6,0 13-1,-4 1-2,4 5-5,-4-1-3,4 1-4,0-1-4,-9 7-2,5-1-3,0 3-1,-4 1-2,8 6-1,-4-1-1,4-3-3,4 1-6,-4 7-11,0-5-12,0-3-16,0-3-9</inkml:trace>
  <inkml:trace contextRef="#ctx0" brushRef="#br0" timeOffset="31688.8125">12491 8194 290,'0'0'32,"0"0"2,0 0 0,0 0 3,4 0-2,4-7-4,4 4-5,-8 0-7,1-7-5,-1-6-2,4 8-2,-8-4-3,0 5-4,0-2 2,0 1-4,0 2-1,0-4-1,-4 0-3,-4 4-1,-1 1 1,-7 1 0,0 4 1,-5 0 1,-3 0 1,-1 9-1,0 1 2,1 6-1,-1 1 1,1-1 0,3 1 0,1 9 2,-1-2-1,9 3 0,0 5 0,4-2 1,3 0 0,5 2 0,0-2 1,5 3 1,-1-2 1,4-1 3,8-5 0,1-1-1,-1-5 0,4-5-1,5-1-3,-5-3 0,9-10-2,0 0-2,-1-4-6,1-5-6,0-4-5,-5-1-12,1-2-12,-9 0-15</inkml:trace>
  <inkml:trace contextRef="#ctx0" brushRef="#br0" timeOffset="31916.8255">13105 8082 470,'0'-3'42,"4"0"-8,4 1-11,4-4-5,5 3-4,-5 0-9,0-1-8,9 1-4,-9 0-6,9-3-6,-5-1-9,-4 1-7,1 1-4,-5-1-3,4 0-2,-12-10-6</inkml:trace>
  <inkml:trace contextRef="#ctx0" brushRef="#br0" timeOffset="32101.8361">13121 8278 277,'0'0'45,"0"3"-4,0-3-1,8 0-7,5 0-7,-5-3-8,4 3-5,5-3-3,-5-5-2,0-5-7,5 0-6,3 2-8,-4-2-9,5 1-6,-5 2-3,9-4-1,-5 1-8,38-17-6</inkml:trace>
  <inkml:trace contextRef="#ctx0" brushRef="#br0" timeOffset="32570.8629">14083 7831 375,'0'-5'46,"0"-11"-4,0 4-8,0-3-5,4 0-7,-4-5-7,0 3-2,0 1-4,-4-1-3,4 1 0,-8-2-1,0 2-4,-4 7 2,3-2-1,5-2-1,-8 3 0,-4 4-1,-1 3-1,1 3 1,0 6 0,-9 1 1,5 5-1,-1 9 1,-3 8-1,3 1-2,-8 3 3,9 10 1,-5 3 1,1 5 3,3 5-1,5 3-1,4-5 2,-1 4-2,5-7-1,8-5-1,0 0 0,8-6-2,5-10 2,7-7 3,5-14 3,-5-9-1,5-3 1,-1-10-1,1-9 0,4-5-2,-5-3 0,5-4 2,-5 1-1,1-4-3,-1 1 1,-3-5 1,-9 1 0,0 3-1,-7 4-2,-1 0 0,-4 2 0,-4 1-2,-5 1 0,1 6-1,-4 0-3,-4 6-5,11 1-4,-7 6-7,8 3-6,0 0-8,4 4-6,0 0-6,0 3-6,0 0 0,0 19-8</inkml:trace>
  <inkml:trace contextRef="#ctx0" brushRef="#br0" timeOffset="32765.8741">14501 7880 493,'0'0'34,"0"0"-10,0 0-8,0 0-8,0 0-13,0 0-13,0 7-13,0-1-12,0 0-3,-4 25-11</inkml:trace>
  <inkml:trace contextRef="#ctx0" brushRef="#br0" timeOffset="32920.8829">14468 8147 213,'0'2'38,"0"1"0,0 7 3,0-1 2,4-2-3,-4-1-4,0-1-5,0 0-4,4-4-6,0 2-5,-4-3-4,5 0-3,-1 0-3,0-3-8,0 2-8,0-4-18,0 3-17,0-4-17</inkml:trace>
  <inkml:trace contextRef="#ctx0" brushRef="#br0" timeOffset="33532.9179">15565 7946 217,'0'0'37,"0"0"0,0 0 4,0 0-4,0 0 0,0 0-1,0-4-7,0 1-4,0-3-2,0-10-2,0 2-1,0-2-2,0-3-4,0 1-2,0-1-3,0-2-3,-4 1-1,-4-2-2,0 1-1,0 5 0,-5-2 0,9 3-2,-8-1 1,4 1-1,-4 3 1,-5 2-2,5 10 2,0 0 0,-5 3-1,-3 10-1,3-3 0,-3 13 2,4-2 0,-5 11-1,1 1 0,3 4 0,5-1 0,-4 7 0,7 3 2,1 1-2,4-3 2,-4 2-2,8-3 3,0-3-3,0-13 1,8 1-2,4-10 3,5-5 0,-1-4 2,5-2 1,3-7-1,5-7 3,0-9-1,3-8 0,1-6 0,4-2 0,-4-1-3,-1-7 1,-3 1 0,0 2-2,-13 0 1,-4 1-2,-3 2 0,-5 3-3,-4 0-3,-9 1-3,1 10-2,-8 4-4,-5 0-1,-3 5-2,3 8-5,5 3-5,-4 0-10,7 3-8,1 0-5,4 5 0</inkml:trace>
  <inkml:trace contextRef="#ctx0" brushRef="#br0" timeOffset="33745.9301">16098 7761 476,'4'0'45,"0"0"-11,4 0-9,0 0-7,4 0-6,5 0-3,-1 0-6,1 0-7,-1 0-8,0 0-6,1 0-3,-1-3-6,5-3-4,-9-2-6,4-2-3,-4-6-8</inkml:trace>
  <inkml:trace contextRef="#ctx0" brushRef="#br0" timeOffset="33920.9401">16085 8085 394,'0'0'48,"0"0"-12,0 0-6,13-3-8,-1 3-3,4 0-7,1-3-2,-1 0-4,4-5-4,5-2-7,0 1-9,-5-4-12,5 2-10,-1-2-9,1-3-4</inkml:trace>
  <inkml:trace contextRef="#ctx0" brushRef="#br0" timeOffset="34153.9535">16654 7841 361,'0'0'50,"4"0"-2,9 0-4,-5 0-10,0 0-11,8 0-4,1 0-7,-1 0-1,-3 3-5,-1 3-3,4 7-1,-4-5-3,-3 5-3,3-4-1,0 1-2,-4 4-3,5-1-1,-5-4-6,0 1-5,4-5-3,-3-2-6,-5 3-1,4-6-2,0 0-1,8-13-10</inkml:trace>
  <inkml:trace contextRef="#ctx0" brushRef="#br0" timeOffset="34380.9664">16953 7734 251,'0'-3'44,"0"3"1,0 0-1,0 0 2,0 0-8,-4 6-5,4 12-4,0-2-3,-12 4-6,4 9-2,4-2-5,-13 3-2,9 5-3,-4-1-1,-1 2-2,1 1-1,0 2-2,-5 1 1,1 0-1,0 0-2,-1-4-4,5 4-3,0-7-3,0 4-4,-1-5-3,5-8-4,0 3-4,4-8-4,0-8-8,0-5 0,4 1-5,0-7-6</inkml:trace>
  <inkml:trace contextRef="#ctx0" brushRef="#br0" timeOffset="34556.9765">17219 7826 442,'9'-3'44,"3"-6"-6,4 2-9,-4 4-8,9-3-6,-1-1-5,1 3-7,-5-6-7,1 1-7,-1 2-6,-4 1-8,5 3-6,-5-5-2,0 1-3,1 1-6,19-12-12</inkml:trace>
  <inkml:trace contextRef="#ctx0" brushRef="#br0" timeOffset="34798.9904">17731 7645 397,'4'0'51,"4"0"-8,1 0-7,3 3-7,-8 0-4,8 4-6,0 2-6,1 3-2,-1 3-3,4-8-2,1 7-1,-5 2-2,4 0-1,-3-2 0,-1 2-1,0-2 0,1-4-1,3 3 0,-4-1-4,1-4-6,-1 2-4,-4-4-8,0 1-12,-4-1-10,4-1-9,1 11-10</inkml:trace>
  <inkml:trace contextRef="#ctx0" brushRef="#br0" timeOffset="35007.0023">18001 7658 356,'-4'-7'54,"0"7"-10,-4 0-6,0 0-7,-5 7-7,-3 7-5,0 8-3,-5 2-4,1 5-4,-1 1-2,5 0-2,-9 0-6,5-1-6,-1 1-4,5-6-9,-4 2-11,3-3-11,1 1-8</inkml:trace>
  <inkml:trace contextRef="#ctx0" brushRef="#br0" timeOffset="35437.0268">15639 9138 350,'0'0'58,"0"0"-8,4 0-4,-4 0-6,0 0-6,0 5-3,0 7-3,4-2-2,13 3-4,-5-5-6,-4 1-3,4-3-3,-3 7-3,-1 2-2,4 0-1,0 1-2,5-1-5,-5 4-4,0 1-6,-4 1-2,1 1-6,7-3-1,-4-1-3,1-5-8,-5-1-10,4-7-8,-4 1-7,25 7-6</inkml:trace>
  <inkml:trace contextRef="#ctx0" brushRef="#br0" timeOffset="35665.0399">15934 9168 448,'-8'0'47,"8"0"-8,0 0-7,-4 6-6,-1 9-6,1 7-5,0 2-5,0 1 0,-4 6-4,-4 2-1,4 3-3,-5 4 0,1 0 0,-4 3-2,-1 3-4,5-6-2,-4-1-3,3 4-2,-3-3-2,4 3-3,-1-3-3,-3-10-6,8-3-6,0-5-7,3-11-7,1-4-2</inkml:trace>
  <inkml:trace contextRef="#ctx0" brushRef="#br0" timeOffset="35873.0518">16343 9095 466,'8'-3'51,"5"0"-10,-1-1-9,8 1-8,1 0-6,3-3-6,1-1-6,0 1-7,3 1-5,-3-1-5,-5 0-2,5 2-3,-9 1 1,1 0-2,-1 3-4,-4 0-7,-4-3-11,-3 0-6,-1-5-14</inkml:trace>
  <inkml:trace contextRef="#ctx0" brushRef="#br0" timeOffset="36069.063">16380 9327 342,'0'6'48,"0"-1"-1,0 2-7,0 2-7,0-6-7,4 4-3,-4-1-6,8-3-3,5-3-5,3 0-2,-4 0-1,9-3-3,-1-3 0,5-7-6,-5-3-4,9 2-3,-5-2-5,5 2-7,0-2-2,-1-5-7,-3 5-6,4-6-8,-5 4-4</inkml:trace>
  <inkml:trace contextRef="#ctx0" brushRef="#br0" timeOffset="36329.0779">17133 8969 411,'4'0'52,"5"0"-4,-1 0-6,0 4-8,0-4-3,0 6-6,9 2-4,-5 1-4,9 4-3,-5-2-4,8 8-2,-3 2-3,3-2-1,1-3-1,0 8-1,-1-4 0,-3 6-3,3-5-3,-7 4-6,-1-7-2,0-3-2,1 1-3,-5-1-5,0-3-1,-4-5-3,5-1-6,-5-4-4,-4-2-3,0-2-5,0-1-4,4-26-8</inkml:trace>
  <inkml:trace contextRef="#ctx0" brushRef="#br0" timeOffset="36532.0895">17551 8917 368,'-4'0'61,"4"0"-8,-12 3-6,-1 7-7,1 4-7,0 5-9,-9 0-4,5 2-6,-5 6-3,1 9-5,-5 3-1,-3-1-4,3 5-4,5-4-7,-9 4-3,9-6-6,-5-4-3,5-1-10,7-8-8,-3 1-17,-37 29-13</inkml:trace>
  <inkml:trace contextRef="#ctx0" brushRef="#br0" timeOffset="37781.1609">6284 9039 167,'0'0'14,"0"0"1,0 0 1,-4 0-5,-4 0 4,4 0 4,-4 0 0,4-3 2,0 3-1,-1 0 8,1-3 4,4 0 4,-4 3-3,4 0-5,-4-3-2,4-1-3,0 4-3,0 0-3,0 0 0,0 0 1,0 0-4,4 0 0,-4 0-4,13 0-3,3 0 0,-4 0-1,0 0 0,5 0 0,7 0-2,5-4-1,0-3-2,3 1 1,1-4-1,0 1 0,0-2 0,4 4-1,-5-2-4,1-4-4,0 4-5,-5 1-6,1 1-2,0 1-7,-1 0-11,1-4-15,-8 2-14</inkml:trace>
  <inkml:trace contextRef="#ctx0" brushRef="#br0" timeOffset="38183.1839">7009 8303 240,'0'0'31,"-8"0"-4,0 0 0,-1 0 3,5 3-3,0-3 2,4 0 3,-8 0-3,0 0-2,8 0-2,-4 0-4,4 0-5,0 0-1,0 0-3,0-3-2,4 3-3,4-6-2,8 6 0,1-6 0,11-1-2,-3 4-1,4-3-1,-1 1-1,5-1-1,4-1-2,0 1-6,-5-1-2,9-5-7,-8 1-8,0-5-13,4 0-12,69-26-14</inkml:trace>
  <inkml:trace contextRef="#ctx0" brushRef="#br0" timeOffset="38745.2161">7754 7609 335,'0'0'49,"0"-4"-4,4 4-5,4 0-7,-4 0-7,13 0-5,-5 0-7,0-3-2,9-3-4,3-1-1,1 0-1,-1-3-3,5 0-4,0 4-2,4-5-3,-1-5-4,1 0-4,0 5-6,0 2-10,-5-7-7,5 8-5,-4-2-3,-1 1 1</inkml:trace>
  <inkml:trace contextRef="#ctx0" brushRef="#br0" timeOffset="39185.2412">8438 6874 368,'0'-3'35,"0"3"-9,0 0-3,4 0-5,-4 0-7,4 3 0,8-3-4,5 0 1,-5 0 0,8 0-1,1 0-2,3 0-2,1-3 1,4 1-2,-1-4 0,1-7-3,-5 7-8,1 3-8,-5 0-8,-3-1-6,-1 3-5,5 1-3,36-7-11</inkml:trace>
  <inkml:trace contextRef="#ctx0" brushRef="#br0" timeOffset="39553.2623">8818 6434 289,'0'-3'24,"5"3"-7,-5 0-2,0-8-3,16 1 1,-4 1-3,0 0-2,5 2 0,3 1 0,-3-2-3,7 2 1,1-3-3,4-1 0,-5 1-1,5 0-2,-5-4-1,5 4-7,-4 1-15,3-8-7,42-14-13</inkml:trace>
  <inkml:trace contextRef="#ctx0" brushRef="#br0" timeOffset="39911.2828">9371 5788 305,'8'0'17,"-4"0"1,9 0-2,-1 0 0,0-1-4,5-2-1,-5-1-1,8 4-5,-3-6 0,7 3-1,-3 0-1,3-1-3,1 1 1,-5-3-2,9 1-1,-4-1-3,-1-1-9,1 1-7,-9-3-5,5 2-3,28-10-9</inkml:trace>
  <inkml:trace contextRef="#ctx0" brushRef="#br0" timeOffset="40271.3034">9781 5181 322,'0'-3'39,"0"0"-3,0 3 3,8 0-6,4 0-5,4-4-7,-3 1-5,7-3 1,5-4-8,-1 6-2,1 0 1,-1-2-3,1 3-2,0 0-3,-1-10-6,1 2-5,-5-2-15,5 7-8,-9-1-9,0 1-7</inkml:trace>
  <inkml:trace contextRef="#ctx0" brushRef="#br0" timeOffset="41355.3654">5785 9785 190,'0'0'27,"-4"0"2,4 0-2,0 0 0,0 0-2,-4 0-1,4 0 0,0 0 0,0 0 3,0-3 2,0 3-2,4 0-3,0 0-4,8 0-4,4 0-4,5-3-4,-1-1-3,1 3 0,8-6-5,-5-5-5,5 5-4,-5-4-6,5 5-2,-4-4-6,3 1-4,-3-1-2,-1 2-3,-3-1-1,-1 2 0,1 4-2</inkml:trace>
  <inkml:trace contextRef="#ctx0" brushRef="#br0" timeOffset="41739.3873">5302 10335 295,'0'0'34,"0"0"-2,4-2-4,0 2 2,8-6-2,0 6-3,5-3-5,-5-4-3,0 1-5,9 3-2,-1-3-2,1 6-3,-1-4-2,1 3 1,-1-2-4,1-1-6,-1 1-5,-3 0-2,-1 0-3,4 0-3,-3-4 1,-5 4-4,4 0-5,-3 1-3,3-4-3,21 0-10</inkml:trace>
  <inkml:trace contextRef="#ctx0" brushRef="#br0" timeOffset="42096.4077">4831 10923 261,'0'0'32,"4"0"-4,-4 0 2,0-3 2,12 3-2,1-3-3,-1 3-2,0-10-5,0 4-2,5 1-6,-5-8 1,4 4-5,5-1-1,-5 4-2,5-2-2,-1-1 0,1 2-3,3 1-4,1-1-6,3-1-2,1 2-9,-8-3-4,3 2-4,1-2-5,-9 2-2,5 3-3,28-3-7</inkml:trace>
  <inkml:trace contextRef="#ctx0" brushRef="#br0" timeOffset="42808.4485">4094 11457 213,'0'0'34,"0"0"-1,0 4-1,0-4-2,0 0-3,0 0-1,0 0 1,0 0 1,4 3-3,-4 0-4,0-3-5,0 0-3,0 3-5,4 0-1,8 7 0,1-1-3,3-2 0,0-3-1,1 3-4,3-7-1,1 0-2,3 0-6,1-3 1,-5-1-5,5 1-5,0-5-5,3-8-2,-3 1-4,-1 3-3,1-3-6,49-19-4</inkml:trace>
  <inkml:trace contextRef="#ctx0" brushRef="#br0" timeOffset="43227.4724">3537 12152 270,'0'0'27,"4"0"-1,-4 0 3,0 0 1,13 0 1,-1-3 0,4 0-5,1 0-4,3-4-5,1-4-3,-5-2-3,8 7-1,-3 0-4,8 1-2,-9-2 0,9 4-2,-1-6-3,-3 9-7,0-3-9,3 3-5,-3 0-5,-5 0-4,1 3-5,-5-3-1,0 3-2,21 30-5</inkml:trace>
  <inkml:trace contextRef="#ctx0" brushRef="#br0" timeOffset="43619.4949">2890 12755 290,'0'0'35,"0"0"-3,0-4 0,13 4 2,-1-6 0,0 1-2,5-4-8,-1 2-4,4-2-5,1-1-5,-1 7-3,5-3-1,-1 1-1,5 2-3,4-4 1,-4 1-1,7 6-4,-3-3-4,0 0-4,-4 0-4,-5 3-5,1 0-1,-1 0-3,-3 0-7,-5 0 0,0 0-3,-3 3 0,-1 3 0,17 15-8</inkml:trace>
  <inkml:trace contextRef="#ctx0" brushRef="#br0" timeOffset="43997.5165">2354 13437 329,'0'0'32,"0"-4"2,4 4-1,0 0-4,9 0-6,-1 0-6,4 4-6,5-4-2,-5 3-3,4 3-1,5-6-2,4 0-3,-1 0-7,5 0-9,-4 0-8,4 0-9,-9-3-8,5 3-5</inkml:trace>
  <inkml:trace contextRef="#ctx0" brushRef="#br0" timeOffset="45246.5879">12650 11391 263,'0'0'47,"-8"0"-2,8 0-2,-4-4-2,0-2-6,0 1-6,0-4-6,0 6-8,0-4-4,-5 4-2,5-7-2,-4 9-1,4-2-3,-4-2 0,-4 3 0,3-4-2,1 6 1,-4-3-1,0 3-1,-5 3 0,1 0-1,0 0 2,-5 7 1,1 1-2,-1 5 0,1 1 0,-1 6 1,1-3 3,-1 11 1,5-3 1,0 6 2,3-1-1,-3 0-1,8 4 1,4-1-2,4 1 2,0-2-3,8-5 0,0-6-1,8 1-2,5-1 2,3-8-4,1-8-2,4-5-1,-1-3-3,1-6-5,4-5-6,-5-5-7,5-2-10,-4-4-10,-5 5-12</inkml:trace>
  <inkml:trace contextRef="#ctx0" brushRef="#br0" timeOffset="45473.6009">13162 11308 478,'8'0'41,"1"0"-9,-1 0-9,4 0-7,0 0-2,-3 0-10,3 0-7,0 0-8,-4 0-11,5 0-12,-5 3-9,4-3-3,-4 0 2,13 0-9</inkml:trace>
  <inkml:trace contextRef="#ctx0" brushRef="#br0" timeOffset="45681.6128">13117 11577 289,'0'0'52,"0"3"-1,4 0-4,9-3-10,-1 0-7,0 0-8,4 0-5,1-3-5,3 0-3,1-2-2,-5-8-4,9 4-7,-5 2-6,1-1-7,-1-8-10,5 4-10,-5-3-6,9-1-5</inkml:trace>
  <inkml:trace contextRef="#ctx0" brushRef="#br0" timeOffset="45876.624">13719 11348 345,'0'0'43,"4"-4"-1,0 3-2,4-7-9,1 6-8,-1-1-8,-4 3-3,8-6-4,-4 6-8,5-7-9,-1 7-12,-4-3-9,4 0-7,1 0-5,-5 0-1,25-8-7</inkml:trace>
  <inkml:trace contextRef="#ctx0" brushRef="#br0" timeOffset="46298.6481">14006 10984 332,'0'0'49,"0"0"-2,0 0-5,0-2-7,16-1-6,-8 0-5,4 3-7,5 0-4,-1-4-4,1 4-1,-1 0-2,0 4-2,1 2 0,3-1-1,-4 4-1,5 1-2,-1-1 1,-7-1-1,3 2 1,-4 3-2,1-1 2,-5 3 0,0 1-1,-4-2 2,0 2-2,-4 1 0,0 2 2,0 0 1,0-1-2,-8 4 1,0-1-1,0 1 0,-5 2 2,1 0-2,4 1-1,-4 2 0,-1-3 2,1 8 0,0-2 1,-1-6 0,-3 8 0,4-2-1,0-6-1,3 3 0,1-5 1,4-3-1,4-1 0,0-3 0,0-3-1,4-6 0,-4-3 0,17 0 0,-5-3-1,8-3-4,-3-3-2,-1-4-6,0 2-2,1-8-6,7 5-6,-7-5-9,-1-6-9,5 1-7,32-41-10</inkml:trace>
  <inkml:trace contextRef="#ctx0" brushRef="#br0" timeOffset="46493.6593">14714 11058 478,'0'0'43,"0"0"-7,0 0-8,0 0-7,0 0-8,0 0-8,0 0-10,0 0-11,0 0-10,0 0-14,0 2-14,-12 14-12</inkml:trace>
  <inkml:trace contextRef="#ctx0" brushRef="#br0" timeOffset="46642.6678">14710 11344 344,'4'-1'45,"-4"1"-2,4 0-7,-4 0-9,4 0-7,4 5-4,-4-5-4,0 6-4,0 0-7,5-2-10,-5 2-20,-4 0-15,4-3-13</inkml:trace>
  <inkml:trace contextRef="#ctx0" brushRef="#br0" timeOffset="47135.696">15569 11284 140,'-4'-3'17,"0"0"1,0-4 6,-8 7 9,4-3 4,0 3 2,-1 0 4,1 0 2,4 0-2,-4 0-4,8 0-6,-4 3-4,0-3-6,4 0-3,4 0-2,-4 0-5,8 0-1,4 4-4,5-4 0,3-4-5,1 4-2,7-6-8,-3-5-3,-5 1-7,5-2-7,-1 2-11,-7 2-10,3 2-9,-3-4-6</inkml:trace>
  <inkml:trace contextRef="#ctx0" brushRef="#br0" timeOffset="47530.7186">15844 10982 388,'8'-3'47,"-4"0"-6,12-1-3,1-2-7,11 0-8,-3-1-6,0 4-4,-1 0-5,1 3-1,-1 0-2,1 3-1,-5-3-1,-3 3-2,3 4 1,-3 2-1,-5 1 0,0-2-1,0 4 1,-8 4 0,-4-1 0,0 7-1,0-1-1,-8 4 2,0-1-1,0 0 0,-4 4 2,-5-1 0,5-3 0,0 5 3,-1-8 0,-3 2 1,4 3-1,-1-2-1,5-5 0,-4-5 0,4 2-1,0 3 0,4 2-1,-1-1-2,5-1 1,0-3 1,0-5-1,9 5-1,-1-6-2,12-1-1,-3-4-2,3-2-5,1-3-1,-1 0 0,5-3-4,-1-2-1,1-4-1,-1-4-6,-3 0-8,-1-1-6,-3-2-9,3 4-5</inkml:trace>
  <inkml:trace contextRef="#ctx0" brushRef="#br0" timeOffset="47767.7321">16634 10914 420,'0'-4'49,"4"1"-9,0 2-8,8 1-9,-3 0-6,3 0-4,0 0-5,4 0-2,1 0-5,-1 0-3,1 0-3,-1-5 0,4 0-2,1-1-1,-5-1-6,1 1-9,-5-3-11,4-3-5,-3 0-10,3-4-8</inkml:trace>
  <inkml:trace contextRef="#ctx0" brushRef="#br0" timeOffset="47944.7422">16626 11149 360,'0'0'50,"4"3"-7,-4 0-9,4 0-3,8-3-9,-4 0-4,9 0-6,-1 0-2,5 0-5,-1-3-2,1 0-7,-1-6-8,5 1-14,-5-5-10,0 0-8,1 2-7,40-18-8</inkml:trace>
  <inkml:trace contextRef="#ctx0" brushRef="#br0" timeOffset="48167.755">17125 10969 261,'4'-3'36,"-4"0"1,13 0 3,-9 3-3,8-3-1,0-1-5,0 1-5,5 3-6,-5 0-7,0 0-1,1 7-3,-5 2-1,4 4-2,-8 1-2,4 2 0,1 2-3,-1 1 0,0-2-1,4-1-7,-4-3-6,1 4-6,-1-4-7,0-4-8,4-4-4,-8 2-4,5-4-6</inkml:trace>
  <inkml:trace contextRef="#ctx0" brushRef="#br0" timeOffset="48412.769">17498 10880 300,'0'-3'50,"0"3"-2,0 0-2,0 0-9,-4 3-4,4 0-4,-4 4-3,-5 10-3,-3 9-2,0 4-4,-5 0-3,1 7-3,0-1-3,-1 4-1,1 0-2,-5 3-1,1 0-2,-1 3-4,5-7-3,0-2-4,-1 0-2,1-1-4,4-2 0,4-6-5,-5-4-3,13-8-6,-4-3-2,4-9-5,0-4-1,0 0-7,0-8-4</inkml:trace>
  <inkml:trace contextRef="#ctx0" brushRef="#br0" timeOffset="48592.7793">17752 10923 433,'4'0'46,"8"-3"-4,0 0-12,0-4-7,5 4-7,-1-3-3,5 4-5,-5-1-6,0 3-7,1-6-5,-1 3-6,-4-1-7,1-2-4,3-3-5,1-1-7,-1 2-6,29-32-14</inkml:trace>
  <inkml:trace contextRef="#ctx0" brushRef="#br0" timeOffset="48846.7938">18308 10666 293,'4'-4'47,"-4"4"3,9 0 0,-1-1-10,0 1-9,0 1-6,0 6-6,1 6-3,3 1-5,-4 2-1,4 6-2,1 2-1,-1-2-1,0-4 0,0 1-2,9-2-2,-5 2 0,1-4 0,3 4-2,-3-5 0,-1 2-3,0 0-4,1-5-4,-5 2-5,4-4-2,-3-3-7,3 1-6,-4-4-6,-4-1-2,1 1-7,7 3-8</inkml:trace>
  <inkml:trace contextRef="#ctx0" brushRef="#br0" timeOffset="49043.8051">18660 10648 355,'-4'-3'58,"4"3"-10,-8 13-8,-4-2-9,0 14-7,-5 2-7,1-6-6,-9 11 0,5 1-5,-1 4-2,1-7-2,-5 3-6,9-1-3,-5-2-6,1 0-4,-1-2-5,-3-3-10,8-1-7,-5 1-10,-61 48-9</inkml:trace>
  <inkml:trace contextRef="#ctx0" brushRef="#br0" timeOffset="49503.8314">16200 12526 396,'0'0'52,"0"0"-6,0 0-8,4 0-6,-4-4-2,4 4-5,8 0-1,1 0-2,-1 4-5,0-1-3,1 0-5,-1 5 0,0 2-3,4 2-2,-7 1-1,3 1-1,0 2-7,-4 2-5,1 1-3,-1-2-4,0 2-2,0 4-3,-4-6-6,0 2-6,0-1-9,5-3-8,-9-3-3,8 16-7</inkml:trace>
  <inkml:trace contextRef="#ctx0" brushRef="#br0" timeOffset="49715.8435">16523 12418 408,'0'6'61,"0"-3"-8,0 10-9,-8 14-8,-8 9-9,-1 1-7,1 6-5,-4 0-3,3 3-5,1-3-1,-1 0-3,5 3-4,-4-3-6,3 3-1,1-3-5,0 0-3,-4-4-4,7-8-8,-3-7-9,8-5-11,4-5-8,-4 22-8</inkml:trace>
  <inkml:trace contextRef="#ctx0" brushRef="#br0" timeOffset="49881.853">16941 12424 452,'4'-6'39,"8"2"-7,5 3-9,-1-6-7,5 4-5,-9 0-16,4 0-14,-8 3-19,5-3-12,15-18-15</inkml:trace>
  <inkml:trace contextRef="#ctx0" brushRef="#br0" timeOffset="50057.8631">16916 12669 361,'0'0'54,"0"3"-10,0 0-5,4 0-6,1 0-6,-1-3-6,8 0-5,4 0-7,-3 0-1,7 0-6,1-3-8,-1 0-11,0-10-13,1 2-12,-5 2-11,42-15-9</inkml:trace>
  <inkml:trace contextRef="#ctx0" brushRef="#br0" timeOffset="50288.8763">17559 12348 351,'0'0'47,"4"3"3,4 3-4,1 7-7,-1-2-5,0 2-5,0 3-6,9-2-5,-5 5-3,0 2-5,4 1-3,1-1 0,3 1-3,-3-1-1,3-2 0,-3-2-6,3-1-3,-4 0-3,5-5-3,-5-1-2,-3-4-6,3-3-4,-4 0-11,-8-3-8,0 0-7,5-3-5</inkml:trace>
  <inkml:trace contextRef="#ctx0" brushRef="#br0" timeOffset="50521.8897">17752 12330 387,'0'0'47,"0"3"-8,-5 4-7,1 10-9,-4 7-5,4-2-5,-4 5-3,0 5-3,-9-2-2,9 0-1,-4 1-2,0-1-4,-1 2-2,-3-2-4,4-6-4,-1 3 0,1-5-5,4 0-3,0-1-3,0-5-8,3-5-1,-3-1-5,8-7-1,0 0 1</inkml:trace>
  <inkml:trace contextRef="#ctx0" brushRef="#br0" timeOffset="50691.8994">18067 12453 364,'8'0'53,"4"-4"-7,1 4-8,-1 0-10,4-3-7,1 3-6,-1 0-3,0 0-6,1 0 1,3 0-7,-8 0-7,1 0-5,3-3-9,-4-3-9,1-1-10,-5 4-5,-4-3-9</inkml:trace>
  <inkml:trace contextRef="#ctx0" brushRef="#br0" timeOffset="51067.9209">18435 12152 387,'4'-6'51,"0"-1"-11,1 7-4,-1-3-5,4 3-10,0 0-4,4 0-4,1 0-3,-1 0-3,0 0-1,0 0-3,1 3-1,-1 4 1,0-4-1,-4 3 3,1 1 0,3-1 3,-8 4-3,0 4-1,4 2 4,-8-5-1,0 11-2,0-1-1,0 1 3,-8-1 0,0 4-3,8-1 0,-8 3 0,4-2 1,-5-1 0,5 2 0,-4-6-2,4 3 1,-4-3 1,4-1-3,-4-1 0,8 1 0,0-5-2,-9 2 1,9 0 0,5-2 0,-1-4-1,4-1 0,4-4 0,0-2-1,9-3-4,-1 0-1,1 0-7,7-4-3,-3-3-7,4-2-4,3-1-13,-3-4-18,61-29-20</inkml:trace>
  <inkml:trace contextRef="#ctx0" brushRef="#br0" timeOffset="52564.0065">10591 5202 159,'0'-4'8,"0"1"-2,0 3-4,0-3-4,4 3-2,-4 0 2,4-5-10,-4 2 8,0 0 18,0 0-2,0 0-2,0 3 2,0 0 1,0-4-2,0 4 1,0-3-1,0 3 4,0 0 0,0 0-4,0 0 3,0 0-2,0-3 0,0 3 2,0-3-1,0 0 3,0 0 2,0 3 0,4-5 2,1 2 2,-1-1-3,-4 4-4,8 4 1,-4-1-4,4 5-3,0 8-3,5-4-1,-5 3-1,4 4-1,0-2-1,5 9-1,-5-6-4,8 3-5,-7-3-5,3 1-2,0-5-7,1 0-5,-9-2-8,0-1-6,5-4-6</inkml:trace>
  <inkml:trace contextRef="#ctx0" brushRef="#br0" timeOffset="53223.0441">10337 5715 218,'0'0'36,"0"0"-3,4 0 2,-4 3 0,0 1-2,9-1 1,-5 3-3,0 0-7,0 4-4,4 1-7,0-1-3,5 2-2,-5 3-2,4 1-2,0-1-3,1 0 3,3 7-3,-4-8-3,-4 9-7,5-6-4,-5 2-5,4 2-5,0-5-5,-3 3-8,-1-2-6</inkml:trace>
  <inkml:trace contextRef="#ctx0" brushRef="#br0" timeOffset="53681.0703">9932 6386 244,'0'0'39,"0"0"-2,0 0-3,4 0 0,-4 0-2,0 0-3,0 0-6,0 0-3,0 0-2,0 0-1,0 0 1,4 3-1,0 0-1,0-1-4,0 4 0,1 4-1,-1 3 0,8-2-3,-4 1-1,0 1-2,1 1-1,7 2-1,-4 0-1,-4-1 0,5 4-1,-1-2 0,-4 9-3,0-3-4,1 0-4,3-3 0,0 3-6,-4-3-6,5-2-10,-1 1-13,0-3-6,4-5-6</inkml:trace>
  <inkml:trace contextRef="#ctx0" brushRef="#br0" timeOffset="54083.0933">9625 7168 349,'-4'0'51,"4"-3"-6,0 3-9,0 0-6,0 0-7,0 0-4,0 0-1,0 0-3,4 0-1,-4 0-2,8 6 0,0 4-2,-4 1 0,5 2-2,3-1-2,4 1-1,-3 2-1,3 0-1,-4 0-1,5 4-1,-1-2 0,4 2-3,1 4-4,-5-3-3,1 4-1,-1-2-3,0-1-2,1 1-7,-5-7-7,0 7-8,-3-9-7,3 1-6,16 19-11</inkml:trace>
  <inkml:trace contextRef="#ctx0" brushRef="#br0" timeOffset="54515.1181">9093 7950 284,'0'-1'39,"0"1"-2,0 0-3,0 0-2,0 0-3,0 0-2,0 0-1,0 0-3,0 0 0,0 0-2,0 0-4,0 0 3,4 1-3,4-1-2,0 7-2,0-1-2,5 4-3,-5 2-3,4 3-2,-4 1 0,5-2 1,-1 5-2,0 0-1,0-2-4,1 3-3,-1 0 1,0-1-3,1-1-4,3 4-1,-4-8-2,-4 2-4,5 0-8,-5-2-7,-4-1-11,8-3-8,13 31-9</inkml:trace>
  <inkml:trace contextRef="#ctx0" brushRef="#br0" timeOffset="55289.1623">8311 8508 169,'0'0'27,"0"2"-1,0-2 1,0 0 1,0 3 4,8-3 0,-8 10 8,4-1-2,-4-2-3,8-1 0,0 2-3,-3 8-5,3-4-7,0 0-3,4 4-3,-4 3-4,5 1-4,3 4 1,0 2-4,-3 1-4,3 0-4,-4 0-5,5 1-1,-1-4-4,-4 2-2,5-3-8,-5-2-5,0 1-10,1-1-8</inkml:trace>
  <inkml:trace contextRef="#ctx0" brushRef="#br0" timeOffset="55768.1897">7623 9470 297,'0'0'39,"0"0"-1,0 0-2,0 0 2,4 3-6,0 4-2,4-4-5,-4 0-1,5 3-4,-1-1-3,-4 5-4,4-1-2,4 4-4,1 0-2,-1 1-2,0 2 0,5 1-1,-5 2 0,8 2-1,-3 1-1,-1-1-4,1 1 0,3-1-2,-4 1-3,1-1-1,-1-5-2,0 1-6,-3-4-8,-1-3-10,0-4-8,-3-1-9</inkml:trace>
  <inkml:trace contextRef="#ctx0" brushRef="#br0" timeOffset="56175.213">6943 10208 283,'0'0'38,"0"0"1,0 0-2,0 3 3,5 0-6,-5-1-4,8 3-3,4-4-3,0 2-1,-4 4-7,5 2 0,-5 4-8,4-2 1,-4 5-1,5 1-4,-1-1-1,4 3 1,1-1-4,-1 1-4,5-2-1,-5 6-6,0-6-2,5 5-1,-1 2-7,-7-5-5,3 2-8,-4-5-6,0-2-8,17 45-9</inkml:trace>
  <inkml:trace contextRef="#ctx0" brushRef="#br0" timeOffset="56601.2374">6399 10767 351,'0'0'44,"0"0"-2,0 4-7,0 0-6,0-4-3,0 13-3,0-7-6,4 1-1,0 2-1,0 1-3,8 1 0,1 5-1,-1-2-1,0 2-3,1 3-2,3-1-1,0 7-1,1-1-1,-1 0-1,9 1 1,-5 2-1,5 0-4,-5 2-5,-3-5-2,3-4-5,5 3-3,-9-3-8,4-1-10,-7-3-8,-1-8-6,0 2-2</inkml:trace>
  <inkml:trace contextRef="#ctx0" brushRef="#br0" timeOffset="57269.2756">6002 11384 169,'0'3'18,"0"-3"0,0 0 0,-4 4 2,4-1 3,0-3-2,0 3 5,0-3 0,0 3 3,0-3 4,0-3 2,0 3-4,0 3-1,0-3-4,0 0-3,4 3-5,-4-3-1,0 3-4,0 4-2,8 4-3,0 5-2,-4 0-1,9 1-2,-5 6-1,4 0-5,0 0-5,1-6-5,-1 4-4,0 1-5,0 0-9,1-7-13,-5 0-8,4 0-4</inkml:trace>
  <inkml:trace contextRef="#ctx0" brushRef="#br0" timeOffset="57699.3002">5203 12295 336,'5'0'46,"-5"0"-2,0 3-5,0 1-5,0-4-5,0 0-6,0 6-3,4 0-5,0 4-2,8 6-3,-4-2 1,4 5-5,1-1 0,-1 1-2,4 1-1,1 3 1,-1 4-8,5 0-1,-1-2-7,-3-1-5,3 0-6,-4-5-8,1 3-9,-1-8-5,-4 2-5,9 27-8</inkml:trace>
  <inkml:trace contextRef="#ctx0" brushRef="#br0" timeOffset="58137.3252">4634 12844 326,'0'0'43,"0"0"-2,-4 0-3,4 0-8,0 0-5,0 0-5,4 0-3,-4 0-2,0 0 0,4 0-2,5 6-2,-5-1-3,4 7-2,0 1-1,4 6 1,-3-4-3,3 4-1,4 8 0,-3-3-3,-1 1-3,4-1-4,1 3-1,-1-2-4,-4-1-4,5-2-9,-1-1-7,-4-2-3,5-5-3,-5-1-5,29 24-10</inkml:trace>
  <inkml:trace contextRef="#ctx0" brushRef="#br0" timeOffset="58559.3494">3918 13599 235,'0'0'45,"0"0"-2,-4-3-2,0 3-2,4-4-2,0 4-4,0 0-3,0 0-6,0-3-2,0 3-3,0-3-3,4 3-2,0 0-1,8 0 0,5 0-5,-5 0-1,0 6 0,0 13-3,9-4-2,-5 7-2,1-4-2,3 7-5,1 2-4,-1-3-2,1 1-7,-1-1-9,5-5-11,-1-1-11,38 28-14</inkml:trace>
  <inkml:trace contextRef="#ctx0" brushRef="#br0" timeOffset="59957.4293">12724 14589 445,'-4'-3'42,"4"0"-4,-4 0-10,0-2-7,4-5-7,-4 1-2,4-1-4,0 4-2,-4 1-1,4 5-3,-4-9 1,4 2 0,-13 1-1,5-1-2,0 4 1,0-3 0,-5 6 0,-3 0-1,4 0-1,-5 6 0,5 4 2,-8 3 0,3 4-2,1-1 2,0 8-1,3 4 2,1-1 2,4 4 2,0 4 0,-1 0-1,9 0 0,0 1 0,4-6 0,5 4-2,-1-4 0,8-5 0,1-4-2,-1-5-1,9 0 1,-1-8-3,1-5-3,-1-3-4,5 0-2,0 0-5,-5-3 0,13-5-4,-12-5-6,3-3-11,-7 0-12,3 2-8</inkml:trace>
  <inkml:trace contextRef="#ctx0" brushRef="#br0" timeOffset="60166.4413">13428 14543 490,'8'-3'40,"-3"0"-6,7-2-6,0-8-8,0 7-6,5-1-4,-5 7-4,0 0-9,-3 0-4,3-6-7,0 6-7,-8 0-8,4-5-11,-4 2-12,17-19-13</inkml:trace>
  <inkml:trace contextRef="#ctx0" brushRef="#br0" timeOffset="60366.4527">13359 14782 401,'0'0'46,"0"-4"-9,0 4-4,8 0-9,-4-3-5,8 3-4,5-8-6,-1 2-2,4-4-1,1-2-4,4 4-7,-5-8-7,5 5-7,-5-2-6,0-3-8,5 0-7,-4 5-7,32-29-8</inkml:trace>
  <inkml:trace contextRef="#ctx0" brushRef="#br0" timeOffset="60649.4689">14087 14216 474,'0'3'50,"0"-3"-8,0 0-4,0 9-4,0 10-6,0 5-4,-4 5-4,4 1-4,0 7-3,-4-4-3,4 4-1,-4 9-3,4-3-3,0 3-1,-4 0 1,-4-5-2,4-3-5,4-1-4,0-7-1,-4 0-6,4-6-4,0 2-3,-4-6-6,4-1-5,0-1-7,0-2-11,0-4-9,8 22-7</inkml:trace>
  <inkml:trace contextRef="#ctx0" brushRef="#br0" timeOffset="60834.4795">14595 14340 551,'0'-4'44,"0"4"-14,0 0-8,0 0-9,0 0-11,0 0-11,0 0-10,0 0-15,0 4-19,0 0-15</inkml:trace>
  <inkml:trace contextRef="#ctx0" brushRef="#br0" timeOffset="61005.4893">14722 14778 428,'0'0'49,"0"0"-8,-4 0-9,4 4-9,0 2-9,-4 0-11,0-3-10,-9 1-11,13-1-12,-4 0-16,0-3-11</inkml:trace>
  <inkml:trace contextRef="#ctx0" brushRef="#br0" timeOffset="61587.5226">15954 14231 269,'0'-3'40,"0"-3"-2,0-2-1,0-2 1,0 1 1,4 3-3,-4 2-4,4 1-2,-4 2-5,5-3 0,-1 4 0,0 5-1,0 5-2,-4-1-4,0 12-2,4 11-6,-4 1-1,0 0-3,0 10 0,0 0-4,0 10 1,4-2-1,-4 7-7,0-3-4,0 0-4,0-2-2,0-6-4,0-2-3,-4-7-4,0-6-7,4-5-8,0-7-13,0-4-9</inkml:trace>
  <inkml:trace contextRef="#ctx0" brushRef="#br0" timeOffset="61773.5332">16364 14370 433,'4'-3'50,"8"-4"-7,4 1-10,5-4-7,-5-1-6,9 2-4,-5 2-5,9 1-7,0 0-7,-5 1-10,5-2-8,-5 1-14,-3-3-9,-1 2-11,25-6-6</inkml:trace>
  <inkml:trace contextRef="#ctx0" brushRef="#br0" timeOffset="61951.5434">16470 14580 380,'0'3'49,"0"3"-5,4 1-7,4-7-7,1 0-5,3 0-7,4-4-4,1 1-4,-1-3-4,9-2 0,-5-8-9,1 0-7,-1 5-9,0 1-12,1-6-12,-5 5-7,1 5-5</inkml:trace>
  <inkml:trace contextRef="#ctx0" brushRef="#br0" timeOffset="62190.5571">17117 14293 376,'8'-3'47,"4"0"-2,-3 0-6,-1 3-8,0 0-7,4 0-3,1 0-6,7 0-3,-4 3-2,5 0-2,-5 7-3,1-5 0,-1 4-1,0 4-3,-3 1 0,3-1-3,-4 3-8,1-5-3,-1 2-4,0-1-9,-4-1-9,1-4-6,-5-4-6,-4-3 1,16 0-6</inkml:trace>
  <inkml:trace contextRef="#ctx0" brushRef="#br0" timeOffset="62408.5695">17502 14177 240,'0'-3'50,"4"0"1,-4 3-1,0 0-2,0 0-6,0 0-2,0 3-7,0 4-2,0 16-3,-12 1-4,-1 5-4,5 4-3,-8 1-5,4 2-2,-9 7-3,5 3-2,3 5-2,1 8-2,-4-7-6,3-1-4,1-5-2,0-3-3,4-3-3,-1-8-5,5-5-3,-4-3-7,4-2-7,0-8-8,0-1-6,4-3-1</inkml:trace>
  <inkml:trace contextRef="#ctx0" brushRef="#br0" timeOffset="62607.5809">17850 14251 396,'4'-4'52,"0"1"-9,8 0-7,1-3-6,-5 2-11,4 1-4,0 0-2,9 3-5,-5 0-1,1-3-5,-1 0-4,0 0-4,1-2-2,-1-2-3,0 1-8,5-3-9,-9 2-10,9-1-3,-9-1-7,4 2-2</inkml:trace>
  <inkml:trace contextRef="#ctx0" brushRef="#br0" timeOffset="62895.5974">18423 14072 379,'4'-3'49,"4"3"-3,5 0-7,-5 0-3,4 3-8,-4 1-3,4 2-4,5 4-5,3 1 0,-3 5-4,-1-2-3,5-1-1,-1 3-1,5-7-4,-5 5 1,1 2-2,3-3-1,-3-8-2,-1 7-5,0 4-5,-3-5-1,-1 2-4,-3 0-2,-1 0-1,0 1-4,-4-1-6,0 3 1,1-5-1,-1 5-5,-4-7-1,0-1-1,-4-5 1,4 4 1,8 2-6</inkml:trace>
  <inkml:trace contextRef="#ctx0" brushRef="#br0" timeOffset="63109.6096">18812 14082 437,'0'0'46,"-4"0"-8,-4 0-9,4 3-8,-1 0-6,-3 5-3,0 8-3,-4 0-4,-1 2-4,1 4-1,0-1-5,-9 1 0,1-2-2,0 3-4,-5-3-1,4 3-4,-3 0-6,-1-2-8,5 1-8,-5-4-5,1 7-5</inkml:trace>
  <inkml:trace contextRef="#ctx0" brushRef="#br0" timeOffset="63625.6391">16302 15599 273,'0'0'49,"0"0"4,0 0 4,0 0-8,0 3-4,0-3-7,0 3-4,0 3-4,8 2-5,-3 2-4,3-4-5,0 4-5,0 1-1,4 5-4,-8 0-1,9 1-3,-5 5-5,0-4-6,0 4-3,1 2-5,-1-2-3,0-1-5,4-2-4,-4-5-11,1 5-10,-1-6-7,25 11-9</inkml:trace>
  <inkml:trace contextRef="#ctx0" brushRef="#br0" timeOffset="63878.6536">16642 15583 433,'-4'3'53,"4"-3"-7,-4 6-7,-4 10-8,-5-1-6,-3 7-5,0 2-4,-1 7-3,5 0-5,0-1 0,-9 6-3,1 4-1,3 0-1,-3 0-1,-1 6 0,5 6 1,-4-7-3,7 1-1,-3-6-4,4-7-2,-1-1-5,5-5-2,0-8-4,8-5-2,0-4-2,0-4-8,0-6-11,4-3-6,4-7-7,41-56-7</inkml:trace>
  <inkml:trace contextRef="#ctx0" brushRef="#br0" timeOffset="64035.6626">16974 15665 423,'12'-3'49,"0"-3"-8,9 1-5,-1-4-11,-3 2-8,7 1-2,-3 3-5,-1-4-6,1 6-11,-9-2-6,0 3-10,0-4-11,5-2-13,-13 3-12</inkml:trace>
  <inkml:trace contextRef="#ctx0" brushRef="#br0" timeOffset="64227.6736">17019 15883 439,'0'-3'51,"0"3"-12,0 0-6,0 0-8,0 0-5,0 0-6,12 0-4,0 0-3,1 0-1,3 0-3,0-9-4,5-1-7,3-1-4,-3-2-4,3 0-8,1 2-11,0-5-13,-5 7-6,45-18-9</inkml:trace>
  <inkml:trace contextRef="#ctx0" brushRef="#br0" timeOffset="64493.6888">17801 15562 387,'4'0'50,"4"0"-3,0 0-3,0 0-4,5 0-6,-5 3-3,4 4-6,-4 7-3,5 2-4,-1 0-5,4-2-3,-4 2-3,9 1-1,-5 3-1,1-5-1,3 3-2,1-2 0,-1-2-5,-8 5-4,5-5-5,-1 2-2,1 0-4,-9-8-5,0 2-4,-4-1-8,0 1-7,-4-4-6,0-4-5,-8 20-8</inkml:trace>
  <inkml:trace contextRef="#ctx0" brushRef="#br0" timeOffset="64712.7013">18009 15556 420,'-4'0'50,"-4"0"-9,0 3-8,4 6-6,-8 1-6,-1 4-5,1 5-2,0 5-4,-5 0-4,9 5 0,-8-2-2,-5 3-1,9-1-2,0-6-5,0 8-5,3-3-5,-3-1-3,4-6-9,4-2-9,0-2-10,4-7-7,0 39-9</inkml:trace>
  <inkml:trace contextRef="#ctx0" brushRef="#br0" timeOffset="64957.7153">18546 15422 457,'0'0'51,"0"0"-9,0 0-8,0 2-3,0 4-3,0 4-7,0 14-5,0 1-3,0 2-4,-17 0-1,13 5-3,4-2-2,-4-3-5,4 0-6,-4 2-4,4-5-4,0-2-4,0-2-2,-8-4-2,0-1-4,4-3-6,-5 4-6,1-5-3,4-1-5,-29 20-5</inkml:trace>
  <inkml:trace contextRef="#ctx0" brushRef="#br0" timeOffset="65158.7268">18341 15681 375,'0'0'58,"0"0"-8,0 0-4,0 0-7,0 0-7,0 0-8,0 0-9,0 0-1,0 0-6,12 0 0,9-3-3,-1 0-2,-12-3 0,13 2-3,-1-2-6,5 1-7,-5 2-4,-3-3-6,3-1-9,-3-2-10,-1-1-14,37-7-13</inkml:trace>
  <inkml:trace contextRef="#ctx0" brushRef="#br0" timeOffset="65379.7395">18963 15314 318,'4'-6'50,"5"3"0,-9-4-5,4 7-8,0-1-7,4 1-4,-4 4 1,-4 6-4,0 12-4,-8 8-2,8 7-5,-12-1-2,3 4-3,-3 3-2,8 0-1,0 0-1,-4-3-2,4-4-5,4-2-2,0-4-7,0-1-3,0-6-8,0-7-13,0-1-16,0 0-16</inkml:trace>
  <inkml:trace contextRef="#ctx0" brushRef="#br0" timeOffset="66808.8212">2059 12519 341,'0'0'38,"0"0"-4,0-3-2,4 3-2,5-3-3,-1-11-8,0-2-5,4 3-2,0-1-4,1-5-2,-1 0-2,0 4-1,1-7 0,3 1 0,0-3-1,1 9-2,-5-4 0,0 4-5,5-1-8,-5 2-11,0-2-9,1 3-9,-1 4-3,12-15-11</inkml:trace>
  <inkml:trace contextRef="#ctx0" brushRef="#br0" timeOffset="67143.8404">2874 11748 254,'4'-3'30,"0"3"8,0 0 0,0-3-4,5 0-4,-1 1-4,-4-1-4,4-3-3,0-4-3,4 1-4,1-4-3,-1 2-3,0-2-2,1-1-1,-1-5 1,0 4-2,0-1 0,5 0-2,-5 4-4,-4-3-6,5-4-4,-1 5-5,0-2-2,0 7-3,1-6 1,-1-1-3,0 4-5,5-3-4,24-40-10</inkml:trace>
  <inkml:trace contextRef="#ctx0" brushRef="#br0" timeOffset="67451.858">3750 10868 258,'4'-4'29,"0"1"0,4-2-4,-3 2-4,-1 0-2,0 0-4,4-3-2,-4 2-4,8-5-3,1 2-1,-1-1 1,4-1-3,-3-4-2,3 2 2,0-8-1,5 3-1,-5-1 0,5-6 0,-5 3-2,4 1 2,-3 4-2,3-7 2,1 5 0,-5 1-2,1 3 0,-5 2-2,0-5-5,4 2-6,-7 1-7,3 0-4,-4 4-6,21-22-9</inkml:trace>
  <inkml:trace contextRef="#ctx0" brushRef="#br0" timeOffset="67759.8756">4540 10109 249,'8'-6'48,"-3"4"-3,3-4 1,0 0-7,0-1-4,0 1-6,5-7-7,-5 5-6,4 2-4,-4-1-1,4-2-3,5-1-2,-5 2-2,5-7-1,-1-1-1,0-2 0,1 2-1,-1 5-1,0-5 0,1-6 0,-5 4-1,0-4 2,5 8-2,-9-2-1,4 5-4,0-2-3,-3 4-5,-5-4-5,4 3-6,0 2-4,-4 2-4,4-3-2,5-1-6,7-11-6</inkml:trace>
  <inkml:trace contextRef="#ctx0" brushRef="#br0" timeOffset="68039.8916">5216 9364 227,'4'-4'44,"4"-2"-2,-4 0 0,8-4-3,-3 2-4,-1 2-6,4-4-5,-4 4-3,0 0-3,5-5 0,-5 4-4,4-6-1,0-1-1,1 1-2,-5-2-2,4-6-3,5 2-1,-5-2-2,0 2 0,0 5-1,1-2-1,3-5-4,-4 2-2,1-3-4,-1 4-2,0 2-5,1-1-7,-1-2-9,-4 1-10,0 2-8</inkml:trace>
  <inkml:trace contextRef="#ctx0" brushRef="#br0" timeOffset="68367.9104">5895 8529 286,'9'-6'40,"-5"-1"0,0 1-3,4-2-6,-4-2-3,4-5-7,4 3-2,1 3-3,-1-10-4,-4 8-1,5-5 0,-5 3-3,0-1-1,4 1 1,-4 0-3,1 2-2,-1-2 0,0 4 1,0 3-2,0-1 1,0 7-2,1 0 0,-5-5 0,4-1 1,-4 0-1,0-1-1,4 4-2,-4-3-5,5-1-3,-1 3-5,0-3-4,0-2-8,4-7-4,-7 5-5,7-5-1,0 3 0,-4-1 1,21-42-6</inkml:trace>
  <inkml:trace contextRef="#ctx0" brushRef="#br0" timeOffset="68647.9264">6460 7874 189,'0'-3'29,"9"0"0,-1-2 3,-4-5 1,4 4-3,0-4 1,4 3-4,-7-6-3,11 0 0,-8 0-4,0 5-4,5-4 0,-5-4-5,0 5 2,4 1-1,-4-6 0,5-1-4,-5 1-1,4 2-2,-4 1 1,1 0-4,-1 4 2,0 1-1,0-5-3,0 7-1,0-7-3,-3 5-2,3 2-2,0-1 0,0-2-2,0 2-3,-4-1-6,5 2-4,-5 0-12,4-1-10</inkml:trace>
  <inkml:trace contextRef="#ctx0" brushRef="#br0" timeOffset="68963.9445">6943 7386 243,'0'-3'24,"5"-4"-1,3 1 1,0-3 2,4 4-3,-4-6-3,5 3-2,-9-5-4,4 0-5,4 2-1,-4 2-3,5-4-3,-1-1 2,-4 1 0,4 0-1,-3 2-1,3-2 1,0 4-2,-4-4-1,5 5 0,-1-5-1,-4 4-1,0-1-1,5-1-1,-5 2 2,4 2 0,-4 1 0,0 0 0,-3 1 0,7 2-2,-4-4-4,0 1-2,-4-7-1,4 4-3,1-2-3,-1-2-5,-4 0-8</inkml:trace>
  <inkml:trace contextRef="#ctx0" brushRef="#br0" timeOffset="69728.9882">7484 6896 332,'0'0'51,"4"0"0,-4-3-6,4 0-5,0-10-6,4 2-5,5-11-9,-1 8-4,0-5-5,0 3-3,5 1-2,-9-1-6,8 2-5,-3 1-4,-5-3-7,4 4-5,-4 4-9,0-2-9,1 1-13,-5-1-8</inkml:trace>
  <inkml:trace contextRef="#ctx0" brushRef="#br0" timeOffset="70062.0073">8237 6000 267,'0'-5'39,"4"5"-3,0-3 1,0-7-7,9 1-3,-5-1-6,4 1-5,5 2-4,-5 2-2,0-1-3,-8 0-3,0-4-1,4 2-1,1 2-1,-5 0 1,0-4 1,0 0-6,0-1-5,4-1-7,0-1-8,-8 3-2,9 2-8,-5-1-4,16-21-13</inkml:trace>
  <inkml:trace contextRef="#ctx0" brushRef="#br0" timeOffset="70310.0215">8679 5462 298,'4'-3'31,"0"0"4,5 0-1,-1-4-3,0 1-8,4-5-8,-4 1-4,5 1-3,-9-1 0,8-4-3,-4 1-1,5-3-1,-5 5-4,0-5-8,0 1-8,0 3-4,1-3-4,-1 5-1,4-1-5,-12 4 0,29-24-14</inkml:trace>
  <inkml:trace contextRef="#ctx0" brushRef="#br0" timeOffset="70580.0369">9187 4884 316,'4'-7'36,"4"4"-2,0-2-1,1-4-2,3-4-4,-4 2-4,4-5-5,5 0-5,-9 0-1,4 2-4,0-2-2,-3-1-3,3-2 0,-8 4 1,4-1-3,0 4-5,1 1-3,-5 1-10,4 0-5,-4-2-7,0 4-8,0 1-4,-4 4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8T03:51:44.75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01 7585 437,'0'0'49,"0"0"-8,0 0-10,0 0-6,0 0-5,0 0-4,0 0-5,0 3-1,0 8-2,0 8-4,0 5 0,4 1-1,-4-1-2,4 0 2,-4 2-1,0 1-1,4-5-1,0 2 0,-4-7-1,0-1 1,0 0 0,4-5 1,-4 2-1,0-4 0,4 1 0,0-1 0,-4-4-3,5 5 0,-5-1 0,4-2 1,-4-3-1,4 3-1,4-4 0,0 0 0,-4 0 0,4 0-3,5-3 1,-5 0-4,4 0 0,4-3-2,-3 0-2,-1 0-6,0-7-7,1 2-7,3-1-6,-4-1-2,25-7-10</inkml:trace>
  <inkml:trace contextRef="#ctx0" brushRef="#br0" timeOffset="270.0155">1777 7605 403,'0'0'49,"0"7"-4,0 2-5,-4 4-5,0 11-5,4 6-2,0 3-2,0 7-6,-4 6 0,4 7-5,-9 2-5,5 6 0,-4-4-3,4 5-3,0-5 0,0-1-2,-4 3-2,8 1-3,-5-4-5,1-9-3,4 0-4,-4-11-3,4-4-6,0-8-3,0-7-9,0-4-8,0-7-7,0-2-5,17-14-8</inkml:trace>
  <inkml:trace contextRef="#ctx0" brushRef="#br0" timeOffset="455.026">2104 8168 462,'4'-3'49,"5"0"-9,3 0-7,4-1-7,1 1-6,-1 0-6,0-2-3,1 2-6,3-3-5,-3 3-6,-1 3-6,-4 0-5,1 0-4,-5 0-8,0 0-13,4 0-7,-4 0-7</inkml:trace>
  <inkml:trace contextRef="#ctx0" brushRef="#br0" timeOffset="693.0396">2698 8033 391,'8'0'58,"0"0"-9,1 3-8,-1-3-7,4 3-6,0 7-5,1-1-8,3 7-2,-4-5-4,5 5-2,3-1-3,-4 1 0,1 1 0,-1 2-4,5-3-5,-5 2-5,0-3-3,1-2-4,-5-5-6,4-2-10,-3-2-11,-5-1-9,16 6-12</inkml:trace>
  <inkml:trace contextRef="#ctx0" brushRef="#br0" timeOffset="915.0523">3062 7982 447,'0'0'51,"-4"0"-6,0 11-5,-4 15-8,-4 1-4,3 6-7,-3 4-5,0 6-5,-9-4-3,5 7-2,4 10 0,-1 1-6,1-1-4,-4-2-2,4-2-4,-1-5-4,5-8 0,4-5 0,0-2-2,0-9-4,4-8-4,0-6-5,0-6-5,0-3-8,4-6-5,-4-4-6</inkml:trace>
  <inkml:trace contextRef="#ctx0" brushRef="#br0" timeOffset="1239.0709">3271 7469 401,'4'-4'38,"13"-2"-5,-5 0-7,0-1-6,0 1-7,5 0-1,-5 3-4,4-2-1,1 5-3,-1 0-2,-4 0 0,1 0-4,-5 0-2,0 5-2,-4-2-1,-4 6 0,4 4 4,-4 0-2,0-2 3,-4 5 4,4 1 5,-8 2 2,4-3-2,-4-2 1,0 2 2,3 2-1,-3 4-1,4-1-1,-4 1 0,8-4-2,-4-3-2,0-2 0,4 1 1,0-1-3,4-3 0,-4-7 0,4-2-1,4 3-3,4-4-5,-3 0-1,3-5-7,0-1-9,5-4-8,-1-3-14,0-1-11</inkml:trace>
  <inkml:trace contextRef="#ctx0" brushRef="#br0" timeOffset="1615.0924">4028 7930 407,'5'0'41,"3"0"-9,4-7-6,4 7-6,1-6-6,3 4-4,1-4-2,3 0-6,1-7-6,-1 7-13,-3-4-11,-1-1-11,1 1-10,36-13-10</inkml:trace>
  <inkml:trace contextRef="#ctx0" brushRef="#br0" timeOffset="1802.1031">4098 8155 345,'0'0'44,"0"7"-6,0-7-6,0 6-7,4-6-4,0 0-6,4 3-4,5-3-2,7 0-5,-3 0-9,-1-6-10,4 3-9,1-4-8,-1-1-7,1-1-7</inkml:trace>
  <inkml:trace contextRef="#ctx0" brushRef="#br0" timeOffset="2213.1266">5167 7588 257,'0'-3'47,"0"-7"-1,0 1-2,0 2-3,0-1-8,-9 2-7,-3-4-8,-8 1-4,-1 6-3,9 0-2,-9-4-2,1 6-1,-5 1-2,1 0 1,3 4-1,1 0-1,-5 8 2,-3 7-2,7-4 3,-3 7 1,3 8-1,-3 7 0,3 6 2,1 6 0,3-1-3,1 7 0,4 1 0,-1-2-1,9-2-1,4-2-1,0-4 0,4-10 0,9-5-2,7-11 1,9-10 1,-5-10 2,5-10 1,8-7 1,-4-9 0,-1-13 0,5-6 2,0-7 0,-4-4 0,4 2 2,-13-8-2,1 1-1,-1-1 0,-11 5-2,-1 5-1,-4 6-1,-8 9 0,0 4-4,-8 7-6,-4 9-5,-9 4-6,-3 7-7,-1 9-11,0 6-14,-3 4-19</inkml:trace>
  <inkml:trace contextRef="#ctx0" brushRef="#br0" timeOffset="2740.1567">2628 9709 290,'0'0'42,"0"0"-1,0 0 1,0 0-1,0 3-2,9-3-6,-9 6-5,4-3-1,4 7 0,0-1-3,0-4-5,0 2-4,1 8-3,3-3-2,0 7-3,0-7-3,1 6 0,7 1-5,-8 5-6,9 4-7,-9-4-6,0-3-4,5 4-8,-5-4-10,0 1-9,5-7-5,7 34-8</inkml:trace>
  <inkml:trace contextRef="#ctx0" brushRef="#br0" timeOffset="2984.1707">3025 9623 411,'0'0'56,"-4"6"-12,-8 16-6,4-1-7,-8 4-7,7 3-5,-3-5-6,0 11-2,-1-2-4,1 4-1,4 10-2,-4 0 0,-5 2-2,5 1-3,0 4-2,-5-7-3,5-2-2,0-1-4,0-3 1,-1-3-3,5-4 1,-4-8-6,4-4-4,-1 1-6,1-7-8,4-6-10,4 1-4</inkml:trace>
  <inkml:trace contextRef="#ctx0" brushRef="#br0" timeOffset="3171.1814">3271 9718 456,'8'-3'44,"9"0"-11,-1 0-6,0-1-8,5 1-4,-1 0-5,5 1-3,-1-1-5,-3 0-6,-1 0-7,-3-3-9,-1 2-8,-4-2-9,1 0-6,-5 1-7</inkml:trace>
  <inkml:trace contextRef="#ctx0" brushRef="#br0" timeOffset="3342.1912">3234 9950 360,'0'7'55,"0"-1"-8,0 4-10,-4-4-7,4-1-6,4 4-7,4 1-4,5-7-4,3 0 0,0-3-5,9-6-4,0-1-6,3-7-8,5-5-8,-4-2-10,3-4-13,1 7-7</inkml:trace>
  <inkml:trace contextRef="#ctx0" brushRef="#br0" timeOffset="3592.2055">4192 9263 414,'0'-6'44,"0"6"-7,0 0-5,0 0-3,0 8-7,0 5-4,0 14-5,0 3 0,-4 8-4,0 5-2,-8 0-2,8 5 0,-5 1-2,5-3-4,0 0-6,0-3-6,4-6-4,0-4-8,0-6-10,4-1-8,0-6-8,13 26-8</inkml:trace>
  <inkml:trace contextRef="#ctx0" brushRef="#br0" timeOffset="3811.218">3951 9526 518,'0'0'42,"0"0"-10,0 0-5,4 0-3,4 0-5,8 0-5,9 0-2,-1 0-4,1-3-3,0 3-2,7-7-4,1-2-7,-4 2-5,8-1-2,-9-1-5,-3-1-2,-1-2-7,5 4-11,-4-2-5,-1 1-2,-3-1-2,24-4-6</inkml:trace>
  <inkml:trace contextRef="#ctx0" brushRef="#br0" timeOffset="4060.2322">3877 10052 368,'-4'3'55,"4"2"-11,0-2-12,0 3-9,0-2-5,0-1-4,4-3-1,4 3-2,13-3-2,-5 0-2,5-3-4,-1-4 2,0 4-4,1-6 2,3 1-1,-3 1-2,-1-5 1,1 5-1,-1-1-5,1-1-4,-1-1-6,-3-2-5,-1 7-7,5 2-5,-5-7-10,4 1-3,34-18-12</inkml:trace>
  <inkml:trace contextRef="#ctx0" brushRef="#br0" timeOffset="4489.2568">4794 9271 494,'0'0'41,"0"0"-12,0 0-6,0-3-5,0 3-4,0 0-5,0 0-2,0 0 0,8 0-4,0 3-1,5 1 0,-5 2 0,4 4 0,0-1-1,1-1-1,3 2 0,1-1-1,-5 2 0,0 2 0,0 0 0,1-4-1,-5 5 2,4 2-1,-4 0 1,-8 2 0,4 1 0,-4 2 0,0 2-1,-4 6 1,-4-2 3,-4 0 2,0 2 1,-5-2 2,5 0-1,0 4-1,-5-3 0,5-1 0,4-4-2,4 3-1,-5-7 0,5-5-1,4 2-1,0-5 0,0 5-1,4-6-1,5-4 2,3-3-3,4-3-3,1-3-6,3 0-5,1-4-5,3-2-7,1-7-12,8-1-12,-1 1-12</inkml:trace>
  <inkml:trace contextRef="#ctx0" brushRef="#br0" timeOffset="5676.3247">8704 7787 240,'0'-7'39,"0"7"-4,0 0 0,0 0-3,0 3-3,-4 5-2,4 11-3,-4 1-4,4 0-3,0 4-3,-4 5-2,-1-2-1,5 3-1,-4 2 1,4 1-2,0 0 0,0 7-1,0 0-1,-4 0 0,4 6-1,-4 1-2,4 6-1,-4 6 0,0 4-1,0 1 3,4 4-1,-8-1 1,0 3 1,-1 0-3,1 2 3,-4 1-3,4-3-1,-1 3 1,5 3-1,4 4 2,-8 2-1,4 1 2,0 0-2,-4 2-2,8 1 0,-4 6 0,4 2 0,-4 8 0,4-2 0,-4-1-1,4-2 0,-9-2 1,9-4 0,-4 7 0,0 1 0,0 1 0,0 2 0,0-2 1,0-5-1,4-4-1,-4 1 2,0-3-2,4 3 0,-4-1 1,-5 1 0,9 0 1,-4-4 1,0-2-1,4-1 0,-4-5 0,0 6 0,0 0 1,4 3-1,-4 0 2,4-2-2,-4-1 0,0-3-1,4-1 0,0-5 0,-5 8 0,1 1 0,4 0 0,0 0 1,-4-3-2,4 1 0,-4-1 1,4-1 0,0 1 0,0-4 0,0 4 0,0 0 2,0 3 1,0-4-2,0-5 2,0-4-1,0 0 2,0-3 0,0-5-2,0 5 1,0-3 0,0 1-1,0 2 1,0 0-2,4 1 1,-4-4-1,0-3-1,0-2-1,0-2-1,4 2 2,-4-1 1,0-3-2,0-4 0,0 2 0,0-3 0,-4-3 0,4 3 1,0-7-2,-4 0 1,4-3 0,0-3-1,-4-4 1,4-5 0,0-4 1,-4-2-1,4-7-3,0-3-3,0-5-3,0-5-4,0-2-3,4-3-5,-4 0-9,0-6-10,4-6-17,0-10-19</inkml:trace>
  <inkml:trace contextRef="#ctx0" brushRef="#br0" timeOffset="6731.385">8614 10214 203,'0'0'32,"0"0"-3,-4 0 2,4 0-1,0 0 0,-4 7-2,4-7 2,-5 7-1,1 0-2,0-1-3,0 1 1,4 2-3,-4-3-2,0-1-4,4-2-2,-4 4 1,0-4-1,4 0-4,0 0-1,-4-3 0,4 3-4,-4 1-1,0-1-1,4 2-2,-9 1 2,5 0-2,0 1 1,0-1-1,-4 2-1,4 3-1,-4-6-1,4-2-2,-5 0 0,5 0 0,-4 1 2,0-4-1,4 0 2,0 0-2,0-4-1,-5 1-1,5-3 3,0-4 0,4 2 0,-4-4-2,4 2 2,0 1 0,0 4 2,0-5-1,4 4 1,-4-4-1,0 7 2,8-2 4,5 5 0,-5-3 0,4 0 0,0 3 0,-3 0-2,3 0-1,4 0-1,-8 3 1,1 0-1,-1 2 0,-8 8 0,8 0 0,-8-2-1,0 5 0,0-2 0,-4 2 0,0-3 0,0-4 0,-9-1 0,5 2 0,0-4 0,-4-3-1,4-3 2,-5 0-1,5 0 0,-4 0-1,4-3 1,-1-3 0,-3-6-2,4 0 2,4-4 0,0 3 0,0 5 0,0-1 0,4-1 0,0 4 0,0-2 0,4 1 0,0 1 0,4 3 1,0 3 2,4 0 2,1 0 1,-1 0-2,4 3 1,-7 0-2,3 4 0,-4 1-2,0 4 1,-4 4 1,0 0-1,-4-2-2,-4 2 0,4-5 0,-4 2 1,-4 3 0,-4-5-2,0 2-3,-5-4-4,5-2-4,0-2-5,-5-5-7,5 3-12,-4-3-15,3-3-17</inkml:trace>
  <inkml:trace contextRef="#ctx0" brushRef="#br0" timeOffset="7280.4164">7541 10159 330,'4'0'44,"-4"3"-1,8-3-2,5 3-6,-5-3-8,0 0-6,0 0-2,5 3-5,-5-3-5,4 6-2,0-2-1,5 0-1,-5 3-2,4-4 0,-3 0-2,-1 3-1,-4 1 0,0 1 2,5 1-2,-9-2-1,0 2-2,0 4 0,-4-2 1,-4 5 0,0 0 1,-5 1 1,1 2-2,0 2 2,-4-2-1,0 2 2,-1 1 4,1-1-1,0 1 3,-1-5 1,5 6 1,-4-6 0,4 5 2,4-7-2,-9 1 1,13 1-2,-8-4-1,4 0-1,4 1-3,8 2 0,-8-10 0,4-3-1,13-3-1,-5 0 0,17-3-1,-5 0-1,-3 0-3,3-4-6,-7-2-5,-5 3-5,4 4-6,-8-1-11,5 3-16,-9-3-16</inkml:trace>
  <inkml:trace contextRef="#ctx0" brushRef="#br0" timeOffset="8314.4756">8438 12926 276,'0'-3'38,"0"0"-1,0 3-4,0 0-3,0 0 0,0 0-2,4 0-1,-4 0-4,0 0-5,8 0-1,0 0-4,-4 0-2,4 0-2,-3 0-2,3 0-2,-4 0 0,0 0-4,0-3 3,-4 3-2,0 0 0,0 0 0,0 3-1,0-3-1,0 0 0,-4 3 1,-8 3-2,3 1 0,-3 1-1,0-2 1,0 4 0,-1-4 0,-3 0 1,4-2 0,-1-1 0,1-3 0,4 0-1,0-7 1,4-2 0,0 2-1,-1-8 0,5 3 2,0 0-1,9-3 0,-9 3-1,8 5 2,0 1-1,8 0 0,1-1 2,-1 4 4,-4 0-1,9 3 3,-1 0-3,-7 3 0,3-3-2,-4 3 0,1 4 0,-1 5 0,-4 4-1,-4-1 0,0 0-2,0 0 2,-4 1-1,0 0 0,-4-2-1,4-1 0,-8-4 0,0 2 0,-4 2 0,-1-7 0,1-6 0,4 0 0,-9 0 0,5 0 0,-8 0 0,7-3 0,-3-6 0,4-3 0,-1-3 0,1-1-1,0 1 2,8 6 1,-8-1-1,12-2 1,0 7-2,4-5 3,0 4 0,8-4 2,4 4 0,5-2 3,-9-1-4,5 5-1,-1 4 0,-4 0 0,-4 4-3,5-1 4,-5 6-1,0-1-1,-4 5 1,-4 0-1,0-2-1,0-5-1,0 0 0,0 1 0,0 2-2,0-2-1,-4 1-7,-4-5-1,0 0-4,-5 3-4,1-6-6,4 0-11,0 0-16,-5 0-13</inkml:trace>
  <inkml:trace contextRef="#ctx0" brushRef="#br0" timeOffset="8819.5045">7255 13217 297,'0'-3'47,"4"3"1,-4 0 2,0 0-8,0 0-4,0 0-6,0 0-4,0-3-6,0 3-4,8-3-4,4 3-4,-4 0-2,5-4-2,-5 4-3,4-3-2,-4 0-7,5 3-5,-5 0-5,0 0-2,4 0-5,0-3-7,-3 0-3,3-4-8,-8 3-2,12-3-4,21-5-4</inkml:trace>
  <inkml:trace contextRef="#ctx0" brushRef="#br0" timeOffset="9236.5283">7570 12950 374,'0'0'44,"4"-3"-3,-4 3-4,4-6-9,8 2-7,1-4-6,-1 2-4,4 3-4,-8 3-1,5 3 0,3-3-2,-4 0-2,1 0 0,-1 0 0,0 6-1,0 6 0,-3 0-1,-1-2 1,-4 6-1,0 1 0,-4 2 0,0 5 0,-4-3 0,4 4 0,-4-7 0,0 1 0,0-2 0,-5-1 3,9 3-1,-4-4 2,-4 0 0,4 3 1,0-2 1,4 0 0,-8-2-1,4 2 3,-4 0-2,8-2-2,-5 2 0,5-2 1,0-1-3,0 0-1,0-2 2,0 2-2,5-4-1,-5 1 0,12-5 0,0 1 0,4-6-1,5 0 0,-1-3-1,5 0-2,0-2-2,-1-8-4,1 3-4,-1-2-4,5-3-10,-5 3-11,1-3-13,45-27-18</inkml:trace>
  <inkml:trace contextRef="#ctx0" brushRef="#br0" timeOffset="10490.6">8380 8572 212,'0'-3'39,"0"0"1,0-1 1,0 4-3,0-3-3,0 0-4,-4 3-3,4-3-5,0 3-1,0 0-3,0 0 1,4 0 0,-4 3-1,4 0-2,13 13-2,-5 2-1,0-2-2,5-1-1,-1 3-1,1 4-3,3-1-1,1-1-2,-5 3-3,4 1 2,-3 1-1,-5-7 0,4 1-2,-3-2 1,-1-1 0,0-6 0,-4-6-1,5-1 0,-5-3 0,4 0 0,-4-4 0,1-6 0,3-6 0,-4-1 0,-4-5 0,8 1 0,-3-1 0,3 1-1,-8 2 2,0 1-5,4 2-5,-4 5-4,5 2-3,-5-1-3,0 7-6,0 0-4,4 0-10,0 0-11,4 3-8</inkml:trace>
  <inkml:trace contextRef="#ctx0" brushRef="#br0" timeOffset="11308.6468">8229 11745 179,'0'0'26,"0"0"4,0 0 1,0 0 0,0 0-1,0-3 6,4 3 6,0-3-5,-4-5-5,12-5-3,5 0-1,-5-1-3,0-2-2,5-5-4,-5 2-4,8 2-4,1-5-3,-1 3-3,1 1 1,-1-3-4,-3 2 0,-1 3 0,0 5-1,-3-1 0,3 2 0,-4 1 0,1 4 0,-1-2 0,0 4 0,-8 0-2,5 3 2,-1 6-1,-4 1-1,4 4 0,0 5 1,0 1 0,1 2 1,-1 4-2,0-3-1,0 1-7,4 1-4,-3-1-3,3-5-4,0 0-7,0-2-8,5-4-8,-5-1-8,0-1-3</inkml:trace>
  <inkml:trace contextRef="#ctx0" brushRef="#br0" timeOffset="12462.7128">8155 14308 225,'0'-3'42,"0"3"1,0 0-3,0-4-2,0 4-2,0-1 1,0 1-7,0 0-2,0 0-4,4 0-1,-4 0-1,9 1-1,-1-1-1,0 7 1,4 2-2,0-2-5,1 5 1,-1 0-2,4 0-4,5 4-2,-5-5-1,5 5 0,-5-2-3,5 2-1,-5 3-1,4 5 1,-7-5-1,3 8 1,0-12-2,-3 7 0,-1-3 0,0-5 0,-4-4 0,1-4 0,-1 1 0,-4-4 2,0-3-1,0 0-2,4-3 1,-4-1 0,5-2 0,-1-16 0,0 4 1,4-7-2,-4-2 2,5 0-1,-1-3 0,0 1 0,1 2-1,-1 8 2,0 1-1,0 3 0,1 0-1,-1 2-4,4 1 0,-3 4-4,3-5-2,-4 4-6,1-1-4,-1 5-3,4-1-12,-3 0-19,-5-1-18</inkml:trace>
  <inkml:trace contextRef="#ctx0" brushRef="#br0" timeOffset="14334.8199">16450 7866 227,'0'-6'31,"0"3"-3,0-4-1,0 1-1,0-4-2,0 2 2,0 2 1,0 0 1,0 2-1,0 1-3,0 3-5,0 0-3,0 0 1,0 3-1,0-3 0,0 7-5,0 10-1,4 2-2,0 2-2,-4 4 1,0 6-3,0-1 0,0 3 1,0 4-1,0 1-2,0 2 1,0 1 1,0 5-4,0 3 4,-4 1-1,4 2 0,-4-1 0,-5 8 1,1 1 0,4 9 0,0-3 0,-4 4-1,4 4 0,-4 5-1,-1 7-1,5 6 2,-4 11 0,0-1-3,4 1 0,-4 1 0,-5 1 3,5 1-1,-4 1 0,4 4 1,0-4-2,-1-1 1,-3-1 2,4-5-1,-4-1-2,-1 4 0,1 4 0,4 4-1,-4-1 1,3-4-1,1-1 0,0-2 0,0 2 0,0 2 0,-5-1 0,5 1 0,-4-2 0,0-8 2,-1 1 0,5 2 0,-4 8-1,4-1 0,-9 0 0,5 1 0,0-5 0,4-1 0,-5-5-1,5 8 0,-4 1 1,0-3 1,3 2 0,1-8 0,0-1 0,-4 1 0,8-2 0,-5 4 0,1 1 0,0-5-1,-4-1 1,8 1 1,4-6 1,-9-3-2,9-3 1,0 0-1,-8 1 0,8-5-1,-4-2-1,0-3 2,0-4-1,0-3-1,4-2 1,-4-8 0,4-1-1,0-5-1,0-5 0,-4 0 2,4-9 0,-8-4-3,8-1-1,0-2-3,-5-11-3,5-4-1,0 0-2,0-10 0,-4-2-4,4-3-4,0-3-7,0 3-6,0-11-15,0-13-16</inkml:trace>
  <inkml:trace contextRef="#ctx0" brushRef="#br0" timeOffset="15348.8779">12307 11669 247,'0'0'30,"0"0"-1,0 0 2,8 0 0,4 0-2,0-7 2,1 7 0,-1-3-3,4-2-4,-3-4 0,-1 3-4,4-1-2,-4-1-3,5 2-2,-5 0-5,0 6 2,5 0-5,-5-4 0,0 4 0,1 4 0,3-1 0,4 0-1,-3 3 0,3 2 3,9 2 2,0 2 0,3-4-1,9 2 0,4-7-1,4 4 1,5-4-2,7-3-3,-4 0 1,5 0 2,3 0 0,1 0-1,8 0-1,7 0 0,9-3 0,-4-4-1,-4 1 0,4-1-2,0 3 0,8-6 0,5 1-1,3 2 1,0 1-1,1 1 1,-5-8 0,4 4-1,9 2 1,4 1-2,-1 0 2,-3-2 1,-1 8 2,9-10-1,-4 10 0,-1-6 0,-3 0 0,-1 2-2,1 0 2,16-9-3,-4 3 1,-5 7 0,1-10-1,0 6 1,8-3 0,-5 4 0,1-7-1,-4 3 1,4 2-1,0-4 1,4-1 1,-1-1-1,-3 1 0,0-3 0,0 5-1,4-5 2,0 5-1,-8-2-1,-1-3 1,1 4-1,4 0 0,-4 3 0,-1-4 0,-3 2 1,-1-2-1,5 1 1,0 2-1,-4 2 0,-1-1-1,-7-1 1,-1 4 0,5-4 0,-9 5 0,0-1 1,-8 0-3,-8-1-2,-8 1-1,-4 3-2,-4-4-4,-13 4-4,-4 2-3,-8-6-6,-8 1-6,-12 0-5,-9-1-12,-8-4-9,-4 2-8,-16-17-5</inkml:trace>
  <inkml:trace contextRef="#ctx0" brushRef="#br0" timeOffset="16551.9467">15926 10696 407,'4'-2'45,"4"2"-4,4 0-6,13-6-7,-1 6-8,1-10-6,-1 4-3,1-4-3,4 10-2,3-4-1,-7-6-1,8 10-5,-1-3-7,1-3-5,0-1-9,-4-5-10,3 7-10,-7-5-9,57-26-10</inkml:trace>
  <inkml:trace contextRef="#ctx0" brushRef="#br0" timeOffset="17339.9918">12761 9810 354,'0'0'29,"0"0"-4,0 0-4,0 4-3,4-4-8,0 0 0,4 0-4,5 6-2,3-6-2,-4 3-8,5-3-11,3 0-5,-8-3-8,9 0-2,-1 0-4,46-10-5</inkml:trace>
  <inkml:trace contextRef="#ctx0" brushRef="#br0" timeOffset="17564.0046">13637 9844 247,'4'-3'40,"4"-1"-2,1 4-7,-1-3-6,4 3-8,0-3-4,5 0-4,-1 0-2,0 3-1,5-2-3,-5 2-4,13-6-5,-9 3-3,1-4-6,-1 1-6,5-4-2,-1 7-6,1-6-6</inkml:trace>
  <inkml:trace contextRef="#ctx0" brushRef="#br0" timeOffset="17818.0191">14812 9767 274,'8'-3'36,"5"3"-2,-1-3-9,8 0-6,1 0-4,-1-4-5,-3 4-3,3 0-1,1 3-2,-1 0 0,-4 0-2,5-5 0,-5 5-1,9-3 0,-5 3 1,1 0-2,-1 0-2,1-6-1,-1 6-5,5 0-7,-5-3-7,1-4-6,-1 4 1,9-3-4,49-9-6</inkml:trace>
  <inkml:trace contextRef="#ctx0" brushRef="#br0" timeOffset="18030.0313">16134 9639 366,'13'-4'45,"-1"1"-8,4 0-10,1 3-6,-1-3-8,5 0-2,-1 1-3,1-4-2,-1 3-1,0-4-4,5 4-2,-5-3-8,5-4-9,-9 4-7,5 1-7,3-1-4,1-4-6</inkml:trace>
  <inkml:trace contextRef="#ctx0" brushRef="#br0" timeOffset="18243.0435">17236 9559 298,'8'-3'34,"4"3"-3,0-3-5,5 3-7,-1-3-6,-4-1-1,9 1-5,-5 2-1,9-2-1,-5-1-3,9 1 0,-8-3-1,3-1 0,5 1-1,-1-3-4,1 1-13,0-5-9,3 0-9,63-17-11</inkml:trace>
  <inkml:trace contextRef="#ctx0" brushRef="#br0" timeOffset="18466.0562">18546 9480 233,'16'0'38,"5"0"0,-1 0 0,9 0-3,4 0-2,-5 0-5,-3 0-6,3 0-4,1 0-4,-4 0-5,-1 0-2,-3 0 0,7 0-2,-7 0-2,3 0 0,-3 3-1,-5 0-1,1 0-1,-5 0-6,0-3-9,-4 0-12,0 0-7,5-3-7,-9 3-4</inkml:trace>
  <inkml:trace contextRef="#ctx0" brushRef="#br0" timeOffset="18702.0697">19651 9364 337,'8'0'50,"9"-4"-7,-1 4-5,0 0-7,9 0-6,0 4-9,3-1-3,5 6-3,-4-2-2,3-3-3,1 3 0,0-1-2,4 1-2,-4-4 1,-1 0 0,1 0-1,-4-3-1,-1 3-4,-3-1-7,-5-2-13,-3-2-17,-1 2-17</inkml:trace>
  <inkml:trace contextRef="#ctx0" brushRef="#br0" timeOffset="19905.1385">16044 12433 173,'-4'4'12,"-8"-4"-1,4 3-4,-4-3 0,3 0-4,-3 3 1,4 0-4,0 0 1,4-3 3,-1 0 6,1 0 4,0 0 4,0 0-1,4 0 4,0 0-1,0 0 0,0 0 0,0 0 1,0 0 4,-4 4 0,-4-1-3,-4 0 0,-1 0-2,5-1-4,-4 1-2,4-3-2,0 6 2,-1-6-1,-3 3-2,8-3 2,4 0-1,0 4-5,0-4 0,0 0-1,0 0-1,0 0-1,4 0-1,8 0 0,-3-4-2,3 4 0,0 0 0,0 0-2,-3 0 4,-1 0-3,0 0-2,0 0 4,-4 0-2,13 0 0,-5-3 1,8 0-1,1 0 0,3-5 0,1 5 0,4 0 0,-1-1 1,5 4-1,0 0-4,4-3-2,-1 0-4,1 3-3,0 0-4,-4 0-7,0 0-12,-1-3-15,-7 0-11</inkml:trace>
  <inkml:trace contextRef="#ctx0" brushRef="#br0" timeOffset="20729.1857">12454 13691 223,'0'0'38,"0"-3"-1,0 3 0,0 0 0,0 0 0,4 0 1,-4 0-7,0 0-3,0 0-7,4 0-4,0 0-2,0 0-4,9 0-4,-5 0-1,4 0-2,4 0-1,5 0-4,-5 0-5,5 0-3,-1 0-7,1 0-7,3 0-5,5-3-6,0-1-3,3-2-3,1 0-2</inkml:trace>
  <inkml:trace contextRef="#ctx0" brushRef="#br0" timeOffset="20999.2011">14042 13774 322,'4'0'35,"13"0"6,-1 0-2,9-4-9,-1 1-8,-3 0-6,-1 0-4,1 3-3,-1 0-3,5-10-1,-1 10-2,-3 0-2,-1-3-1,5 3-5,-5-6-5,1 6-7,-1 0-5,1 0 0,-1-2 2,1-4-4,-1 6 3,-3 0-3,3 0 3,9 0 2,-9 0 0,1 0 2,-1 0 0,9 0 1,44-10-8</inkml:trace>
  <inkml:trace contextRef="#ctx0" brushRef="#br0" timeOffset="21212.2133">15467 13708 199,'8'0'33,"5"-3"6,7 3 3,-4-1-3,5-4-2,-5 5-4,9-3-3,-5 3-9,5-3-4,-1-2-6,-3 2-3,3-1-4,1 4 2,0-12-2,-1 5-2,1 4-7,-5 2-9,5 1-11,-1-7-8,1 4-9,44-19-14</inkml:trace>
  <inkml:trace contextRef="#ctx0" brushRef="#br0" timeOffset="21427.2256">16773 13583 280,'16'0'33,"-3"-3"-1,7 1-7,1-3-7,-1 1-5,5-3-5,3 4-11,-7 0-11,3-4-6,1 4-12,0 3 1,-5 0 5,5-3 4,-5 0 2,37 3-4</inkml:trace>
  <inkml:trace contextRef="#ctx0" brushRef="#br0" timeOffset="21623.2368">17862 13522 254,'12'0'36,"5"0"6,7 0 0,5 0-3,0 0-5,3 0-8,5 0-4,0 0-8,-4-3-2,0 3-5,-1 0-1,1-3-4,-4-3-9,-1 3-10,-3-1-8,0 4-6,-1-3-6,-3 0-2,-1 1-1</inkml:trace>
  <inkml:trace contextRef="#ctx0" brushRef="#br0" timeOffset="21822.2482">19004 13503 261,'13'0'37,"3"0"-1,4 0-2,5 0-4,0 0-2,3 0-7,1-6-5,4 4-5,-1-4-3,-3 6-1,0-3-4,-1 0-3,-3 0-11,-1-4-12,1 4-11,-4 0-6,56-5-10</inkml:trace>
  <inkml:trace contextRef="#ctx0" brushRef="#br0" timeOffset="22011.259">19930 13449 269,'12'0'43,"0"0"1,13 0-3,-1 0-6,1 0-9,3 0-6,5-3-5,0-3-5,4 3-2,0-1-4,0 1 1,-1-3-5,1 0-9,0 1-9,-4-2-8,0 4-4,-1-3-3,1-1-5,-4 1-3</inkml:trace>
  <inkml:trace contextRef="#ctx0" brushRef="#br1" timeOffset="28313.6195">20806 7841 203,'4'-7'35,"-4"4"3,0 3-1,0-1-4,0-3 3,0 4-3,0-3-6,0 0-6,0-3-5,-4-1-1,4 4-4,-4-3-3,-1-2-2,1-2-2,0-2-1,0-1-1,-4-1-1,-4 4 1,4 4 0,-5-6-2,1 6 0,0 0 1,-5 3-1,5 6 0,-4 0 0,-1 2 0,1 7 0,4 4 1,-5-1-1,5-3 0,-4 4-2,3 2 0,1 1-1,4 1-2,-4 3 0,7-3-1,-7-1 2,8-1-2,0 1 2,-4-1-2,8-3 1,0-2 0,0-3 3,8-6 0,-4-4 1,4 0 0,9-3 2,-1-8-1,4-11 4,1-5 0,-1 0 0,5-8 0,0-2 0,-1-2 0,-3-4 1,3-2-2,1 2 1,-1-3 1,-7 3-2,3 3 0,-8-2-2,1 5 0,-1 0 0,-4-2 0,-4 2 0,0 2-1,-4 2 1,0 3 0,0 2-2,0 3 1,0 8 1,-4 4-2,4 3 1,-4 6 0,4 0 0,0 4 0,-4 0 0,-4 5 0,0 8-2,4 6 2,-5 2 0,-3 4 0,4 2-1,0 0 0,0 6 2,-5-2 0,9 7-2,-8-2 0,4 4 2,0-3-2,-5 15 1,5-7-2,0 1-2,4 0 1,0-6-1,0-7 2,4 0 2,0-7-3,4-9 2,0-4 0,8 0 1,4-7 0,-3-6 0,-1 0 1,0-3-2,5-7 1,-5-6 1,0 9-2,-4-3 1,5 0 0,-5 4 0,0-3-2,-4 5 0,0 4 1,0 0 1,-4 0 0,4 4 0,-4 8-2,0 1 2,9-3 0,-5-3 0,0-3 0,4-1 0,0 0 0,0-3 0,1 0 0,-1-3 0,0 3 0,0-3 0,0-1 0,-4-2 1,1 5 0,3-3-1,-8 1 0,4 0 1,0-3 0,4 6-2,0-4 0,0 1 1,-3 0 0,7 0 0,0 0 0,-4-4 1,0 6-2,1 1 1,-1 0 0,-4-3 0,0 3 1,0-4 0,-4 4-2,8 0 0,-8 0 2,0 0-2,0 0 2,0 4 1,0 10 1,-4 2-2,0-2 1,-8 8-1,4-1-1,-1 1 1,5 2-2,-4 2 2,0-6-2,4 3 2,-4-3-1,0 1 0,-5-5 0,1 0-1,8-8 2,-4 1-1,0-3 0,-5 1 0,1-7 3,0 3 1,-1-3-1,5 0 0,4-3-1,-4-4 0,8-2 2,-4-2 0,4 1-1,0 1 1,0-1 0,4 2 0,4-1 0,13 2 0,-5 1-1,9-4 0,-1 3-2,9 0 1,0-2-1,-1 5-7,-7 1-2,4-3-7,-1 3-3,-3 0-8,-5-2-3,1-2-5,-9 4-8,0 0-4</inkml:trace>
  <inkml:trace contextRef="#ctx0" brushRef="#br1" timeOffset="28621.6371">20331 8291 396,'0'0'37,"0"0"-5,0 6-5,16-6-7,-4 0-3,25 0 1,4 0-4,4 0 3,4-10-3,9-2 2,3 1-1,1-2-1,3-3 0,-4 2-4,5-5-1,-5 6-3,5 2-2,-5 1-4,-3 1-3,-9 2-3,-4 2-4,0 2 0,-12 3-3,-5-3 2,1 3-3,-9 0 0,-7 0-2,-1 3-1,-4-3-3,0 5-3,-8-2-6,0 7-6,-4-1-4,0 1-5</inkml:trace>
  <inkml:trace contextRef="#ctx0" brushRef="#br1" timeOffset="29359.6793">20806 8645 381,'0'0'47,"0"0"-5,-9 0-8,5-3-10,0 3-5,0 0-6,4 0-2,-8-3-3,4 0-1,0 3-3,0-5-2,0-5 2,0 4-2,-1 0 2,-3-7-4,0 6 1,4 4 1,-4 2 0,-4-3-1,-1 1-1,5 3 0,-8 0 0,3 0 1,1 7-1,0 1 0,-5 4 0,1 4-1,0-1 2,3 0-1,-7 5-1,4 0 2,-1-2-2,1 4 2,4 2-2,-1 0 2,-3 1-1,8-1-1,4-2 1,-1-4-2,5 1 0,0-5 1,0-1 2,5-4-2,7-2 1,-4-4-1,4-3 1,5 0 1,-1-7 1,5-2 2,3-9 2,1-4 1,3-2 0,1-6 1,0-5 1,-1-1-1,1-1-1,-4-3-1,3 1-1,-3-4-1,-1 1-2,-3-1 0,-5 2 0,-4 11-2,1-4 1,-5 1-1,0 9 1,-8-1 0,0 4-1,0 5 0,0 3 0,0 9-1,-4 1 2,0 3-1,0 0 0,0 6-1,0 2 2,-5 8-1,9 11 0,-4 5 0,0-2-1,0 6-2,0-2-2,4 2 1,0-2-2,0-1 0,0-3-1,4 2 2,0-5 0,0-5 1,9-4 2,-5-4-1,-4-1 2,4-4 0,4-5 0,-3-4-1,7 0 2,0-4 0,1-2 0,-1-4 0,5-1 0,-5 2 0,0-4 0,-3 5 2,-1 2 2,4-1 3,-3 4-2,-1 0 0,4 3 0,-4 0 0,5 3-1,-5 0-1,5 7 0,-5 1-1,4 2 0,1 0 0,3-2-1,-4 1-1,1 1 0,3-2-3,-3-1-1,-1-1-4,0 1-3,-3-2-3,-1-2-1,-4 1-6,0-1-8,0-3-10,-3 0-9,-5 0-6</inkml:trace>
  <inkml:trace contextRef="#ctx0" brushRef="#br1" timeOffset="29601.6931">21264 8585 419,'0'0'50,"-8"0"-10,4 1-10,-4 9-7,0 3-5,3 2-6,-3 0-2,0 4-4,0 1-1,-4 1 0,3 1-3,1-1-3,-4-2-2,0 2-2,3 1-4,-7-1-5,8-2 0,0-2-7,0-1-3,-1 0-4,1-2-3,0-4-4,4-4 0,4 1 3,0-4 1,0-3 2,12-10-6</inkml:trace>
  <inkml:trace contextRef="#ctx0" brushRef="#br1" timeOffset="29910.7108">21829 8125 340,'0'0'35,"0"0"-3,0-3 0,0 3 2,0 0-3,4 0-7,-4 3-1,0-3-2,4 0-4,0 0-4,5 3-2,-5-3-2,4 4-4,0-4 0,4 0-3,-3 0 0,-1-4-2,0 4-2,4-3-4,-8 3-4,5-3-2,-1 0-3,-4 0 0,0 0-9,0 1-8,-4 2-9,0 0-10,0 0-9</inkml:trace>
  <inkml:trace contextRef="#ctx0" brushRef="#br1" timeOffset="30075.7202">21817 8311 362,'0'0'48,"0"0"-8,0 0-9,8 0-6,4 0-7,-3 0-7,3 0-2,-4 0-2,4 0-3,1 0-5,-1-3-8,0 3-12,0-5-12,1-1-11,3 0-9</inkml:trace>
  <inkml:trace contextRef="#ctx0" brushRef="#br1" timeOffset="32779.8749">23819 8184 357,'0'0'50,"0"-3"-4,0 0-8,0 0-6,0 3-5,0 0-7,0 0-3,0 0 0,4 6-2,0-6-5,8 3-2,-3 7 0,3-2-4,-4 1-1,0 4 0,0-5-2,1 1-4,-1 1-6,4-1-3,-4 1-2,0-5-8,1 4-4,-1-6-7,0 4-3,-4-4-8,0-3 0,17 9-11</inkml:trace>
  <inkml:trace contextRef="#ctx0" brushRef="#br1" timeOffset="33059.8909">24003 8178 320,'0'0'40,"0"-3"-2,0-1-3,0 4-2,0 0-5,0 0-2,0 0-5,-4 4-1,4 5-4,-4 9-3,-4 1-2,-5-2-2,1 9 0,0-3 0,0 4-3,-5 5-2,1 2 1,-1 2-2,1 1-2,0-1 2,-1-2-1,5-4-2,-4-2-5,3 0-5,1-3-1,0-4-4,4-4-5,-5-1-7,5-6-6,8-3-6,-4-3-7,0-4-8</inkml:trace>
  <inkml:trace contextRef="#ctx0" brushRef="#br1" timeOffset="33423.9117">24372 7780 326,'-5'0'23,"5"0"-6,0-3-6,0 3-1,0 0 0,0 0 0,0 3-1,0 0 2,-4 1 1,0 4 1,-4 7 2,-4-2-1,4 1 2,-5 2-1,5-1 1,-4 4-3,4 3-1,4-4-4,-9 5 2,5 3 1,-8 1-3,3 0 1,-3 5-2,0-2-1,7 3 0,-3-3-3,0 2 0,4-2-1,0 4-1,-5-1 1,9 1-2,-4 4-1,8-11-4,-4 0-5,4 3-2,0-11-8,-4 2-1,4-2-3,0-5-5,4-1-6,0-4-4,8-9-5,13 13-9</inkml:trace>
  <inkml:trace contextRef="#ctx0" brushRef="#br1" timeOffset="33860.9367">24458 8264 308,'0'-4'31,"4"-2"-1,0-4-4,4-2-3,-4 1-3,4-2-3,0 0-2,1-1-4,-5 1 2,4 0-3,-4 5-3,4-4 1,-8-1-3,8 2-1,-8-2 0,4 0 0,-4 2-1,0-1-2,0 2 0,0 1 2,0 2-2,0 1 0,-4 1 0,4 2-1,-8 3-2,0 0 2,0 0 1,0 0 0,-5 3-1,1 2 0,0 8 2,-1 2 0,1 1-1,-4 5 2,-5 0-1,1 4-1,3-1 0,1 5 0,0-2-1,3-7 2,5-1-1,0-8 0,8-1 0,0-4 1,0 1 5,8-4 1,0-3 1,9 0-1,-5-6 0,0-1-3,5-6 1,-5 2-2,8-5 0,-7 2-2,3-2-1,-4 0 0,1 5-1,-5 2-3,-4-1-4,4 4-4,-8-1-2,4 4-7,0 0-7,-4 3-8,0 0-8,4 0-9,-4 0-6</inkml:trace>
  <inkml:trace contextRef="#ctx0" brushRef="#br1" timeOffset="34361.9654">24777 8214 369,'0'0'48,"4"-3"-9,-4 3-8,4 0-7,-4 0-6,4 0-4,0 0-6,0 0-1,4 0-3,-3 0 1,3 0-3,-4 0-3,4-3-1,-4 3-4,4-3-4,-4 0-7,1 3-6,3-4-6,-4 1-6,4 2-11,-4 1-9</inkml:trace>
  <inkml:trace contextRef="#ctx0" brushRef="#br1" timeOffset="34549.9762">24752 8361 261,'-4'0'41,"4"-4"-2,-4 4 1,0 0-3,4 0-3,0 0-6,0 0-5,4 0-5,0 0-5,4 0-3,5 0-2,-1 0-1,-4-1-4,4 1-2,-3 0-6,3 0-8,-4-7-9,0 1-9,5-4-9,-5 1-6</inkml:trace>
  <inkml:trace contextRef="#ctx0" brushRef="#br1" timeOffset="35085.0068">25010 8122 386,'0'0'46,"0"0"-10,0 0-6,0 0-8,4 0-5,-4 0-2,0 0-4,8-3-2,5 3-2,-9 0 0,4 0-2,0 0 1,0 0-1,5 0-1,-9 0 1,4 0-3,4 3 1,-4-3 1,-3 3-1,3-3-2,-8 7-1,4-4 2,-4 0-1,0 0 0,0 3 0,0-4-1,-4 4 0,4 1-1,-4-1 2,0 1-1,-1 2 0,-3-6 0,4 4-1,-4-3 0,4 3 1,-4-4 0,0 3 1,-1 1-2,5-4 1,-4 5 0,0-8 0,4 6 0,4 0 0,-4 1 0,0-7 0,4 3 0,0 0 0,0 4 0,0-4 0,0 1-2,4 0 2,4-1 0,-4 0 0,0 3-1,4 1 1,-4-4 0,5 0 0,-1 0 0,-8 2 2,4 1 1,-4 1 2,0 5 1,0 4 0,0-8 0,0-1 0,-4 2 0,-4 1 0,3 1-1,-3 2-2,0 3-1,0-12-1,4 3 1,0-1-1,0 0 0,4-2 0,-9-1-2,9 0-1,-4 3-1,4-6-5,-4 3-3,0-3-3,0-3-4,0 3-7,-4-3-10,4 3-9,0-9-9,-25-15-11</inkml:trace>
  <inkml:trace contextRef="#ctx0" brushRef="#br1" timeOffset="35747.0446">25211 7764 300,'0'0'30,"0"0"1,0 0 0,8 4-3,0 8 0,-4-2-1,9 1 0,-9-2-7,4 7 1,4-1-2,-4 4 0,0-2-3,1 2 0,3 5-1,-8 2-3,4 1 1,0 3-2,-8 0-2,0 2-1,0-2 1,-4 3-2,0 4-2,-8 3 0,-4-4 1,3 4-2,-3-3 0,0 2-2,-1 1-1,1 0 1,-1-4-1,5 1-2,0-5-4,4-5-6,4-7-6,-5 0-4,-3-5-6,4 0-9,0-3-12,0-5-8,-21 17-1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8T03:52:41.142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59D56"/>
    </inkml:brush>
  </inkml:definitions>
  <inkml:trace contextRef="#ctx0" brushRef="#br0">22198 7973 236,'0'-4'44,"0"-2"-4,0 3-4,0 0-1,4 0-3,-4-1-1,0 3-6,0-2-2,0-1-3,0 4-4,4 0-2,0 0-1,-4 0-2,0 0-2,0 0 2,4 0-2,4 4-1,-8-1-1,0 5-2,4 1 0,-4 1-1,0 3-3,0-2 1,-4 1-1,0 1 1,4 1-2,-4 2 0,0-3 0,0-2 0,0-1 0,4-1 0,-4-2 0,4-4 0,-4 2-1,4-2 1,0 0 0,4 0 0,0 0 0,0 0 0,0 1 0,0 2 0,0-3 0,8-3 0,-3 0-1,-5 0 0,0 3-2,0-3 0,4 0-2,-4 0 0,8 0-3,-7 0 2,3 0-3,-4-3-1,0 3-2,8-3-3,-4 3-3,1-3-5,-1-4-2,-4 4-4,4 0 0,-4 3-1,4 0 0,0-6 0,1 3 3,-1 1 0,-4-1 4,8-7-7</inkml:trace>
  <inkml:trace contextRef="#ctx0" brushRef="#br0" timeOffset="266.0152">22378 7923 165,'-4'-3'29,"4"-2"2,0 2 1,0-3-2,0 6 0,0-3-3,0-1-2,4 1-2,-4 3 4,4 0-1,-4 0-2,0 3-2,4 1-3,-4 2-2,0 8-4,0 5-1,0 2-2,0 5-1,-4-3-3,4 4 1,-8 2-2,-1 1-4,5-3 3,-8 0-2,8 5-1,-4-8 0,0 3 0,4-2-3,-5 2-3,5-3-4,-4-2-3,4-6-2,0-1-7,4 7-4,-8-8-7,8-1-7,0-7-5,-4 1-7</inkml:trace>
  <inkml:trace contextRef="#ctx0" brushRef="#br0" timeOffset="533.0305">22550 8171 356,'0'-3'40,"0"3"-4,0 0-3,4 0-7,0 0-7,-4 0-6,4 0-2,-4 0-4,4 0 0,0 0-2,0 0-1,0 0-2,0 0-2,5 3-1,-5-3-1,4 0-3,-4 0-2,0 0-5,0 0-2,0 0-5,-4 0-5,4 0-2,0 0-3,1 0 1,-1 0 0,0 0-2,4 0-13</inkml:trace>
  <inkml:trace contextRef="#ctx0" brushRef="#br0" timeOffset="820.0469">22726 8195 301,'0'0'41,"0"0"-3,0 0-3,0 0-2,0 0-5,4 0-3,-4 3-4,4-3-4,4 7-4,-4-1-4,4 4 0,-8-4-3,5 2 0,-1-2-2,0 4-1,0 6-1,0-8 1,0 4-3,-4-5-4,4 5-2,0 0-2,0-6 0,-4 0-4,0 1-5,4-4-3,0 3-4,-4-6-3,0 3-4,5 1-1,-5-4-7,-5 0-9</inkml:trace>
  <inkml:trace contextRef="#ctx0" brushRef="#br0" timeOffset="1095.0627">22881 8189 313,'4'-2'42,"-4"-1"-2,0 0-1,0 0-2,0 3-5,5 0-6,-5 0-4,4 0-6,-4 3-3,0 11-2,0 2 1,0-3-2,-9-2-2,9 5-1,-4 0-2,-8 1 0,4 10 0,0-5-2,-5 2 1,1 8-2,4 2-1,-4-4 0,3 0 0,1-3-2,4 2-3,-4-2-4,0-4-5,4-3-3,-4-5-2,8-5-9,-5-2-3,5-5-7,0-3-7,0-3 2,5-3-3</inkml:trace>
  <inkml:trace contextRef="#ctx0" brushRef="#br0" timeOffset="1506.0862">23049 7804 382,'0'0'36,"8"0"-7,-8-6-4,13-1-2,-5 6-6,0-6-3,4 1-5,-8 0-1,5 3-2,-1-1-3,-4 4 0,0 0 2,0 0 0,4 0 0,-4 0 0,-4 4-1,0-1-1,4 0-1,-4 13 1,-4-2-2,4-1 0,0 1 0,-4-1-1,0 3 1,0-5-1,-4 2 0,8-1 0,-4-2 1,-4 1 1,8 2 0,-9-4 0,9 1 0,-4-2 1,4 1 1,-8 1-1,4-4-1,0 4 1,4-2 1,0-2-4,0 4 1,0-4 0,0 0 1,0-1-1,0-2-1,8 0 1,-4 1-1,4-4 0,1 3-1,-1 0 2,4-3-2,-4 0-4,-4 0-4,5 0-2,-5 0-5,0 0-4,0 0-5,0 0-6,0 3-5,-4-3-6,0 18-11</inkml:trace>
  <inkml:trace contextRef="#ctx0" brushRef="#br0" timeOffset="1880.1076">23287 8513 335,'0'0'48,"0"0"2,0 3-7,0 4-6,0 2-7,0 1-9,0-1-5,0 6-5,-4 0-2,-1 0-3,-3-2-4,0 2-5,0-3-4,4 0-7,-9 1-9,5-3-10,-4-3-13,0 3-10</inkml:trace>
  <inkml:trace contextRef="#ctx0" brushRef="#br0" timeOffset="2865.1639">24584 7912 212,'0'0'26,"0"-3"3,0 3-1,0-3-1,0 3 2,0 0-1,0 0 0,0 0 2,0 3 0,0-3-3,5 6-6,3-4-1,-8 11-3,4-1-1,4 3-2,-4-3-1,0 1-2,0 5-1,4-2-1,1 1 0,-1 5-1,0-1-1,0 4-1,0 2-1,-8-6 2,4 5-2,-4 1-2,0-2-2,0-1 2,0 3-2,-4 1 2,4 3-3,-4-7 2,0-2-2,-4 8 1,4-6 0,0-2-2,0-4-2,-4 1-4,3-2-4,-3 2-2,0-3-5,0-2-3,0 2-3,0-1-7,-9 1-8,1-1-8,-1 3-5</inkml:trace>
  <inkml:trace contextRef="#ctx0" brushRef="#br0" timeOffset="13539.7745">16392 8774 329,'0'0'29,"0"0"-1,4 0-9,-4 0-4,0 0-3,0 0-2,5 3-2,-1-3-2,4 0-1,-4 2 2,4-2 1,-4 3 0,4 0 2,-8-3 0,9 0 1,-9 0 2,0 0-3,4 0 0,-4 0-2,0 0-1,0 0-1,0 0-1,0 0-3,-4 0 2,-1 0-2,-7 0-1,0 0-1,0 0 1,3 0-2,-3 0 2,0 0-1,4 0 0,-1 0-1,5-3 1,-4 0 0,0-2-2,8-2 2,-4 1 0,4-3 0,0-1 0,0 2 0,0 2 0,0-1 0,4-2 1,12-1 0,-3 6 3,-1-3 1,0 1-1,1 3 2,-5 3 1,4 0 0,0 0-1,1 0-2,-1 3-1,0-3 1,-4 3-1,1 3-1,-1-1-2,-4 1 1,0 1 0,0-4 2,-4 0-3,0 4 0,0-1 0,-4 0 0,0 2 1,0-1 0,-4-4 0,-1 0-1,1 0-1,0-3 2,0 0-1,0 0 0,-1-3-1,-3 3 2,4-6-1,0-4 0,0 2-1,3-1 2,1-1-2,4 0 0,0 3 1,0-3 0,0 4 1,4-4-2,5 5 1,-1 2 0,4-6 1,-4 5-3,5 1 3,-1 0-1,0 3 1,5 0 1,-5 0-2,-4 0 1,4 3 0,-8 0 1,0 7 0,1 0 3,-5 1-1,0 1 0,-5-1-1,1 2 0,0-3-1,-4-1 0,-4-4-2,0 1 2,3-2 0,1-1-2,0 0-4,0-3-6,0 0-9,3-3-4,1-4-15,0-4-14,4-8-15</inkml:trace>
  <inkml:trace contextRef="#ctx0" brushRef="#br0" timeOffset="16227.9282">14579 7389 113,'-4'0'15,"4"0"-3,0 3-1,0-3-1,0 2-4,0-2-2,0 6 2,0-3 0,0 1 1,0 2 1,0-3 2,0 0 2,0 1 0,0-4 0,0 3 4,4-2-2,0-1 1,-4 4 0,0-1-2,0-3-1,0 3-1,0 0-2,0 0 0,0-3 1,0 7-1,4-1-2,-4-3 0,8 7-1,-4-9 3,-4 2-2,0 7 0,8 0 1,-8-4 0,0 0 0,0 1-2,0 1 0,9 4 3,-9 1-1,0-2 1,0 2 2,8-4-3,-8 2 0,4 2-2,-4-3 1,8 2-1,-4 0-2,0 3 1,0-5-2,-4 1 1,8 2 0,1-4-1,-5 4 0,4-2 1,0 2-1,4-10 0,-3 10 1,-5-2-1,4-1 0,0 2 1,0-1 1,0-1-1,1-4 0,3 7 1,-4-2-2,0-1 1,-4 2 0,5-5-1,-5 4 1,4-2 0,0 1-1,0 3 0,0-4 0,1-1-1,-1 2-1,0-4 0,0 4 0,-4-2 1,4 1 2,1-3 0,-1 4-3,0-4 2,-4 1-1,4-6 2,-4 6-1,1-1-1,3-3 0,-8 0-1,4 4 0,-4-4-1,8 0 1,-8 2 1,4 1-1,0-3 1,0 4 1,4-1 1,-3 0-2,-1 1 2,4-4-3,0 3 0,-4-1 0,0-2-1,4 0 0,-4 1 2,1-1-1,3 3 0,-4-3 0,4 4-2,-4-4 2,0 2-2,4 1 2,-3 0 1,-1-2-1,0 2-1,0 0 2,4-1 0,0 5 0,0-1 0,5-2 0,-5 2-2,4 1 1,0-6 1,1 6-1,-1-1 0,0-2 1,5 1 0,-5-2-1,0 7 1,0-4 0,-3 1 0,7-5-2,-4 7 0,1 1 1,-1-5 0,-4 5 0,0-4-1,5 4 0,-1 0 0,4-5 0,-4-2-1,1 10 3,3-5-2,-4 2 2,1-4-1,-1 2 0,0-1 0,5 0 0,-5-1-1,0-1 2,0 2-2,1-1 1,-1 1 0,0-4 0,1 0-1,-1-4 0,0 7-1,-4-5 0,5 5 1,-5-2 0,8-1 1,-4 2-2,1-2 2,-1-3 0,0 4-2,1-1 2,-1 0-1,0 2-1,0-1 2,5-1 0,-1 1-1,-4-1 1,5 0 1,-9 1-2,4-4 1,1 2 0,3 1-1,-4 0 1,1 4-2,-5-4 2,4 1-1,0 0 0,1 0 1,-1 2 0,4-4 0,1 1 1,-5-2-1,8 2-1,-3 0 2,-1 1-1,5-1 0,-5-3 0,0 0-1,1 2 0,-1-2-1,5 4 2,-5-4-1,4 3 0,1 1 0,-1-1 0,1-4 0,-1 4 0,1-3 0,3 4 0,-3-4 0,3 3 0,1 0 0,-5-2 0,5 2 0,0-1-1,-5-2 2,5 0-2,-1 3 1,1 1 1,-1-4-2,1 0 2,-1 4-1,1-3 0,4-1 0,-5 4 0,5-1 0,-1 1 0,-3-4 0,4 0-1,-5 3 2,5-1-2,0-2 1,-5 4 0,1-1 1,3-3-1,-3 7 0,-5-2 0,5-2 0,-5-3 0,5 0 0,0 4 0,-1-1 0,1-3 0,-1 4 0,1-4 0,-1 0-1,5 0 2,0 0-2,-5 2 2,5-2-2,-5 0 1,1 1 1,0-4-2,-1 0 1,5 6 0,-5-3 0,1 0 1,0 0-1,3 1 0,-3-3 0,-5 2 0,9 4 0,0-4 0,-5 3 0,1 1 0,3-4 0,-3 5 0,4-2-1,-1-6 2,1 3-2,0 1 2,3-1-2,-3-3 2,4 3-1,-1-3 0,-3 0 0,4 3 0,-4-3 0,-1 3 0,1-3 0,-5 0 0,5 0 0,-4 3-1,-1 1 2,1-4-2,-1 3 2,1-3-1,-5 6 0,5-6 0,-5 0 0,1 0 0,-1 0 0,5 0 0,-5 0 0,1 0 0,-1 0 0,1 0 0,3-3 0,-3 0 0,-5 3 0,1 0 0,-1 0 0,0 0 0,5 0 0,-5 0 0,1 0 0,3 0 0,-4 0-1,1 0 2,-1 0-2,5 0 1,-5 0 0,0 0 1,-3 0-1,3 0 0,0-3 0,-3 3 0,3 0 0,4-4 0,-7 1 0,3 0-1,1-3 1,3 3 1,0-1-2,-3 1 2,-5 0-1,0 0 0,9 3-1,-13-2 2,8 2-1,-7 0 0,-1 0 0,4-6 0,-4 6 0,-4 0 0,0 0 0,-4 0 0,0 0 0,0 0 0,0 0 0,0 0 3,0 0-3,0 0 2,0 0-1,0 3 1,0-3-1,0 0 0,-4 5 0,0-5-1,4 9 0,-12 1 0,0 3 1,4 3-1,-9-12 0,1 9 2,3 3-2,1-2 1,0-1 0,0 0-2,-5-5 0,9 1 1,0-3 0,4 1 0,0-4 0,0 0 0,4-3-1,0 0 1,0 5 0,4 1 0,0-6 0,0-3 0,4 3 0,0-3-1,5-2 0,-1 2 2,0 0-1,0-4 0,5 7 0,-5-3 0,0-3 0,1 0 0,3-2 0,-4 1 0,1-2 0,-1-4 0,4 2 0,1 5 0,-5-7-1,0 6 2,-4 0-2,-4-3 2,5 0-1,-9 4 2,4 0 1,-4-1-3,-4 1 2,0 1-1,-1-1 0,-3 0 0,0-1 0,-4 4-2,0-3-2,-1-1-2,1 2-4,0-4-4,3-1-1,-7 1-4,8 1-6,-4-5-5,-5 0-6,5-2-15,0 0-13</inkml:trace>
  <inkml:trace contextRef="#ctx0" brushRef="#br0" timeOffset="17264.9875">14558 7493 163,'0'-7'24,"0"4"2,4 0 5,-4 0 5,0-4 1,0 6 1,0-6 4,0 1-2,0 3-6,0 0-3,0-1-4,0 4-3,0 0-3,0 0-5,0 4-1,0-4-1,-4 0-3,0 12 1,0 3-4,-12 1-2,12 3-1,-13 4 0,5-5-2,0 4 0,-1 8-2,5-6-1,-4 2 2,0-6-2,3-1-3,1-4-1,0-6-1,4 1 1,0-4 1,4-6-1,0 0-1,0 0 0,0 0-3,0-3 3,0-7 2,4-13 0,8-3 1,1-4 0,-1 0 1,0 6-2,0-8 3,1 8-2,-1 4 3,0 1 4,5 3 4,-9 4 1,4 6 3,0 3 0,1 3 1,-1 0-1,0 3-2,5 0-2,-1 4-3,0 1-2,5 1-2,-5 1-7,5-4-4,3-3-6,-3-3-5,3 0-2,-3 0-7,-1 0-13,-3 0-14,-5 0-19</inkml:trace>
  <inkml:trace contextRef="#ctx0" brushRef="#br1" timeOffset="22606.293">20679 10788 306,'0'0'41,"0"0"3,0 0-1,0-3-10,0 3-7,0 0-7,0-5-3,0 5-5,0-9-3,0 2-2,0-2-3,0 2 0,-4-2-1,4-2 0,0 1-1,0 1 0,-4 5 0,-5-2 1,1-2-2,4-5 0,-4 4 0,0 1 0,4 2 0,-9-1 0,5 1 0,0 6 0,-4 0-1,3 0 0,-7 0-1,4 6 1,-5 7-1,5 4 0,-4 4 0,4 4-1,3 2 1,1-3 0,4 5 0,-4-2-1,4-2 1,0-1-2,4-3-1,0-2 0,0-6 3,4-7-1,4-6 2,4 0-2,1-6 2,3-7 0,0-1 4,1-15 2,3-1 0,-4-4 0,5 1-1,-1-5 1,-3-5-1,-1 10-2,5-4 1,-1 1 0,1 2 0,-5-2-2,0-1 1,1-3-1,-1 4 0,-4 2 0,1-4 1,3 2-2,-8 2 0,0 7 0,-3 0 0,-1 8 0,0 3 0,-4 5 1,0 5 0,0 3 1,0 3-2,0 0 0,0 0 2,-4 9-2,4 9 0,-13 4 0,5 2 0,0 1 0,-4 2 1,3 3-1,-3 4 1,4-1-2,0 2 1,4 2 0,-9-1 1,5 1-2,0-4 1,4 4 0,4-1 0,-4 10 0,4-9-3,0 3-2,0-10-1,4-5 4,0-4 0,4-8 0,5-7 1,-1-6-1,4-6 1,1-7 1,-1-1 0,0-9 0,-3 3 0,-1 1 0,0-5 0,-4 8 0,1 0 0,-5 8 0,0 2 0,0 3 1,-4-7 0,0 10-1,0 0 0,0 0 2,4 3-2,-4-3 1,-4 0 0,4 3-2,0 4 1,4-7 1,-4 6 1,0-3-1,8 2 0,-4 1 2,0-2 1,4-1-1,-3-3-1,3 0-1,0-3 0,4 3-1,-8-4 1,5 4-1,-1-6 0,-4-2 0,8 2 0,-4 3 0,0-7 0,-3 4 0,3 1 0,-4-1 0,0-1 2,-4 1-1,4 3 0,4 3 1,0 0 0,-4 3 0,-4 0 1,5 3-1,-5 5-1,0 5 3,0 0-1,0 8 0,0 0-2,-5-2 1,1 5-1,4 2 0,-8-5 0,-4 3-1,4 1 0,-5-1 0,5-6 1,0 1-1,-4-4 0,0-2 1,3-2-1,-3-1 1,0-4 0,-5 1-1,5-5 0,4-1 0,-4-2 0,3-2 0,1 0 0,0-2 0,0-2 0,8-4 0,-4-5 0,4 0 0,0 2 0,4-5 0,4 5 0,8-5 0,5 0 0,8 2 0,-9 1-1,5 0-1,-1-1-5,5 1-4,-5 4-2,1-1-10,4 2-5,-9-1-10,5 3-6,-9-1-1,33 7-6</inkml:trace>
  <inkml:trace contextRef="#ctx0" brushRef="#br1" timeOffset="22913.3106">20388 11158 339,'0'0'37,"4"0"-2,-4 4-1,8-1-5,9 0-4,3 0-6,9-3-4,8 0-3,4-3-3,8 0 0,0 0 0,0-4-4,0-2 0,-4 2-2,4-1 0,-4-1-1,0-1-2,5 1 1,-5 1 0,-5 2-2,6-1 2,-10 1 1,-7-1-6,0 4 0,-5 0-4,-3 3-4,-9 0-3,-4 0-3,4 0-4,-7 3-4,-5 0-5,0 4-6,-5 6-7</inkml:trace>
  <inkml:trace contextRef="#ctx0" brushRef="#br1" timeOffset="23685.3548">20671 11608 325,'0'4'43,"4"-4"-1,-4 0-3,0 0-8,0 0-6,8-4-7,-4-2-7,0-7 0,0 4-5,0-2-2,0-2 1,-4 3-1,0 6-1,0-6 1,0 1 1,0-1-2,-4 0 0,-4 6-2,0-6 2,0 4-1,-5-1 0,1-2-2,-4 6 1,3 3 0,1 3 1,0 3-2,0-3 0,-5 7 0,5 4 0,0 2 0,-5 3 0,5 2 0,0 0 0,4 4-2,-5-1 4,5 4-2,0 0 0,4 2-2,4-5 4,-8-4-4,8-1 0,0 0 2,0-1-1,0-5 1,8-5 0,-4-5 0,8-1-1,-4-3 2,5 0 1,-1-7 1,4-5 0,1-6 2,-1-7-1,0 1-2,5-3 0,3-5 0,-3-4-1,-1-1-1,1-3 0,-1 1 1,1 5 1,-5-2-2,-4 2 0,1 1-1,-9 4-1,4 5-1,0-1 1,-4 4 0,-4 4 1,0 1-1,0 10 1,0-4 1,-4 5 0,4 2-1,-4 3 2,4 3-1,-4 2 0,-4 5-1,4 9 2,4 1-1,-8 9 0,3 1 0,1 3 0,0 7 0,4 0 0,0 6-2,-4-3-2,0-3-4,4-7 2,0-3 1,4 1 2,0-6-1,4-8 1,-3-4 1,7-3 0,-4-6 1,4-4 0,1-1 0,-1-5 1,0-7 0,0-3 0,1 2 3,-1-2 3,-4 3 1,4 2 0,1 1 4,-5 4-1,0 3 0,4 0 2,1 3 0,-1 0 1,0 0-3,-4 3 1,9-3-3,-5 3 2,9 0-2,-1 0-1,5 1-1,-1 2-2,1 2-2,-1 1 1,-7-2-1,-1-1-3,0 4-3,-3-4-2,-1-3-4,0 2 0,-4 1-5,-3 1-1,-5-4-4,4 0-1,-4 0-10,0 0-7,0 1-15,-9 10-16</inkml:trace>
  <inkml:trace contextRef="#ctx0" brushRef="#br1" timeOffset="23941.3694">21129 11516 336,'0'0'46,"-4"0"-1,-4 3-4,0 4-5,-1-4-7,1 3-5,0 5-5,0 5-5,0-1-3,-1 4-4,-3 0-1,0 1-1,0 3-2,-1 1-1,5 3-4,0-2-5,0-1-1,4-5-5,-4-2-5,3-1-7,1-1-5,0-6-8,4 1-5,0-7-2,-12 3-8</inkml:trace>
  <inkml:trace contextRef="#ctx0" brushRef="#br1" timeOffset="24219.3853">21579 11098 446,'0'0'44,"0"0"-7,0 0-8,0 0-5,5 0-7,7 0-4,0 0-2,4-3-3,1 3-3,-5-6-2,0-1-4,5 1-5,-5 3-2,0-1-5,-3 1 0,-9 0-4,4 0-5,0 3-7,-4-2-8,0 2-7,0 0-6</inkml:trace>
  <inkml:trace contextRef="#ctx0" brushRef="#br1" timeOffset="24420.3968">21526 11305 267,'-4'0'49,"0"0"-3,4 0-1,0 6-7,4-6-7,-4 0-4,4 0-4,4 0-4,5 0-5,-1-3-4,0 3-3,5-3-2,-5-5-1,4 5-4,-3-4-6,3 1-5,-8 0-4,4-1-6,-3-1-5,3 2-8,-4-4-4,0 1-5,0 2 2,17-10-7</inkml:trace>
  <inkml:trace contextRef="#ctx0" brushRef="#br1" timeOffset="24805.4188">21923 10837 261,'0'-6'40,"0"3"-1,0-5-4,0 1-4,0 7 0,0-3-4,0 0-6,4 3-2,-4-3-3,5 3-2,-5 3 2,0-3-3,0 0-1,0 10-4,0 1-1,0 5 0,0-2 0,0-1-1,0 3 0,0-2 1,-5 2-2,5 0-2,-4-2 0,4 2 0,-4 0 0,4-5 0,0 2-1,0-1 0,0-4-1,0 5 0,0-3-1,4-4 0,-4 0 0,9 2 0,-9-5 2,4 1-2,0 2 1,-4-3-1,4 0-2,-4 1 0,4-4 0,0 0-2,0 0-2,4 0 4,0 0-5,5 0 0,-1-4-2,0 1 0,1-3-3,-1-1-1,0 1-3,0 1-4,-3-1-6,-1 0-7,0-1-5,-4 1-3,4 3-7</inkml:trace>
  <inkml:trace contextRef="#ctx0" brushRef="#br1" timeOffset="25065.4337">22116 10742 313,'0'0'48,"0"0"0,0 3-3,0 0-3,0 13-8,0 0-4,-4 5-6,4-1-2,-4 9-3,-5 1-4,5 4-3,-4-1-3,4 4-1,0-1-2,-4 2-2,4-1-1,-5 4-1,1 1-1,0-6-3,4-2-2,-4-1-3,4-3-2,-5 2-2,1-5-5,4-6-2,0 1-8,0-5-6,4-7-11,0-4-7,0 1-6</inkml:trace>
  <inkml:trace contextRef="#ctx0" brushRef="#br1" timeOffset="25264.4451">22222 11205 382,'4'-4'45,"-4"4"-5,8 0-7,1 0-2,-5 0-4,8-3-8,0 0-6,-8 0-3,5 3-3,-5 0-1,12 0-3,-4 0-4,1 0-5,-5 0-3,4-3-5,-4 0-5,-4-1-7,5 4-8,-1 0-7,-4-3-7,4 3-2</inkml:trace>
  <inkml:trace contextRef="#ctx0" brushRef="#br1" timeOffset="25533.4605">22505 11152 316,'0'-3'35,"0"0"2,4 3-1,4-3-1,-4 3-4,0 0-8,0 0 0,4 0-7,1 3-3,-5-3-2,4 6-5,-4 4-2,4-4 0,-4 4-2,0-2 2,-4 4-4,4-2-6,-4 2-1,5-7-3,-5 2-3,0 5-2,0-5-5,0-1-5,4-1 1,-4 4-2,0-5-1,0-4 2,0 0 2,0 3-2,0-3 2,4 3 0,-4-3 0,0 0 2,12-10-9</inkml:trace>
  <inkml:trace contextRef="#ctx0" brushRef="#br1" timeOffset="25775.4743">22673 11125 210,'0'-3'31,"4"0"5,-4-7 1,0 7 0,0 0-2,0 3-4,4 0-3,-4 0-1,4 0 0,-4 3-2,0-3-5,-4 3-4,4 16-1,0-1-2,-4-2 0,-5 4-4,1-1 0,0 2-3,-4 1-1,4-1-1,-5 4-2,1 2 0,0-4-1,-1 1 0,9-4 1,-8 6-2,4-6-3,-4 3 0,3-3-4,1-4-2,0 5-4,4-5-4,-4-4-2,4 0-4,-5-3-5,9-3-5,-4-6-2,0 4-7,4-4-6</inkml:trace>
  <inkml:trace contextRef="#ctx0" brushRef="#br1" timeOffset="26187.4979">22861 10751 368,'0'0'45,"4"0"-7,0-3-7,4 0-5,-4-3-6,0 4-7,5 2-2,-1 0-2,-4 0-2,4-3-3,0 3 0,-4 0-3,-4-3 1,4 3-1,1 3 2,-5 0 4,0-3 0,0 2 1,0 4 0,0 4-1,0 6-1,0 1 0,0-1-1,0 0 0,-9-2 0,5 2 0,-4 2-1,4-3 1,0 1 1,-4-1-1,0 1-1,3-2 0,-3 2-1,4-4 0,4-2-1,0-2 0,-4 1 0,4-2 0,0-1-2,-4-1 0,8-2 2,-4-3 0,4 0-2,-4 0 0,8 3 0,-4-3 0,1 0-2,7 0-3,-4-3-5,4 3 1,1-3-5,-5 3-1,0-2-4,-4 2-7,0 2-10,0 1-7,0 0-6,-4 7-1,13 26-4</inkml:trace>
  <inkml:trace contextRef="#ctx0" brushRef="#br1" timeOffset="26360.5078">23025 11275 261,'0'0'40,"0"9"1,0 1 3,0-2-3,0-2-2,0 7-6,-4-4-4,-1 5-6,1 2-4,0-3-4,-4-2-1,-4 8-5,8-6-2,-5 1-3,1 2-5,0-5-10,0-4-5,4 5-7,0-2-13,-4-10-12,3 0-15</inkml:trace>
  <inkml:trace contextRef="#ctx0" brushRef="#br1" timeOffset="26838.5351">23483 11036 258,'0'0'44,"0"0"-6,0 0-3,0 0-1,0 0 2,4 3-2,-4-3-2,0 7-4,0-4-3,8 6-3,-3-1-1,3 2-4,4-4-3,-4 1-3,0 2-3,5-1-1,-5 2-2,-4-1-2,8 1-1,-4-2-6,-4 4-6,5-2-3,-5-1-4,-4-4-3,8-2-4,-8 1-4,0-1-8,4-3-3,-4 0-2,4 0-6,-4-10-7</inkml:trace>
  <inkml:trace contextRef="#ctx0" brushRef="#br1" timeOffset="27088.5494">23671 11058 255,'0'-4'46,"0"2"0,5-1-4,-5 0-7,0 3-3,0 0-3,0 0-4,0 0-1,0 0-2,0 0-3,0 6-4,0 8-2,-5 2-2,1 3-1,-8-1-3,0-1-1,0 5-1,-1-1-2,-3 5-1,4 1 0,-5 1-1,5-1 0,0 7 0,-1-4-5,1-2-2,0-1-7,4-3 0,-1 2-3,1-12-8,4 5-6,4-8-9,0-4-4,0-4-5,0-3 0</inkml:trace>
  <inkml:trace contextRef="#ctx0" brushRef="#br1" timeOffset="27445.5698">24003 10635 332,'4'-6'49,"-4"3"-7,0 3-6,0 0-8,0 0-6,0 0-5,0 0-5,4 0-2,-4 0-4,0 0 0,0 0-2,0 0 1,0 0-1,0 3-1,-4 0 1,4 10 0,0 3 0,-12-2 0,4 5 1,0 5 0,-5 3-1,1 3 0,0 2 0,-5 5 1,1-1 0,0 7-1,-1 0-1,1 0 0,4-3-2,-1 0 1,1-4-1,0 4-1,8-7 1,-5-3-2,9 2-1,0-2-4,0-9-1,0 3-3,4-8-1,1 0-2,-1-2 0,4 2-4,4-10-8,-4 1-7,5-1-9,-5-6-5</inkml:trace>
  <inkml:trace contextRef="#ctx0" brushRef="#br1" timeOffset="27827.5917">24171 11178 330,'0'-7'44,"0"1"-5,4-7-7,4-3-5,0 2-4,-4-2-7,5 2-4,-1-2-4,-8 0-1,0 2-2,0-2 0,0 1-2,0 6-2,0-1 1,0-2-1,0 4 1,0-2 1,-8 1-2,4 2 1,-5 4 0,5 3 1,0 0 2,-4 0-1,0 0 1,0 3-2,-5 4 2,1 5 0,0 3 0,4 4-1,-5-2 0,5 2 0,-4 2-1,4 4 1,-5-1-3,5-2 1,0-1-2,4 1 1,0-1 0,0-2-2,4-8 2,4 2-1,-4-3 0,8-4 0,4-3 0,5-3 2,-1-6-1,0 3-1,1-7 0,-5-6 0,0 2-3,1-5-6,3 1-4,-4-4-3,1 4-10,-1-4-8,-8 2-8,0-3-6,8-34-9</inkml:trace>
  <inkml:trace contextRef="#ctx0" brushRef="#br1" timeOffset="28159.6107">24363 10605 286,'0'0'39,"0"0"4,4 7 2,1 4-3,-5-2-5,4 10-4,0 2-6,-4 9-2,4-1-2,-4 1-2,0 3-3,0 1 0,4 2-1,0-1-4,-4-1-2,0-1-1,0 0-1,0 1-1,0-4-1,0 2-2,0-2-1,0-3-1,0 0 0,0-1-2,-8-3 0,4 6 0,-9-5 2,5 0-6,-4-2-2,0 5-3,-1-5-4,5-4-2,-4-2-3,0 1-3,3-7-2,-3-1-2,4 2-5,-4-4-7,8-7-8,0 0-9,-13-18-12</inkml:trace>
  <inkml:trace contextRef="#ctx0" brushRef="#br1" timeOffset="28358.6221">24589 11103 414,'0'0'50,"0"0"-8,8 0-9,-4-2-9,4 2-6,0-3-4,-4 0-6,4 0-8,5 0-7,-5-1-10,0 4-7,0-3-6,-4-3-4,0-1-2,1 7-2,-1-3 0,-4 3-9</inkml:trace>
  <inkml:trace contextRef="#ctx0" brushRef="#br1" timeOffset="28542.6326">24556 11225 298,'0'0'41,"0"0"-4,0 0-2,0 3-1,4-3-7,0 0-5,8 4-6,1-4-4,-5-4-4,4 4-3,0-3-5,1 0 0,3-2-1,-4 2-5,0-3-8,5-1-5,-1 4-8,-3-3-4,-1 3-3,4 0-7,41-12-8</inkml:trace>
  <inkml:trace contextRef="#ctx0" brushRef="#br1" timeOffset="28989.6581">25129 11058 280,'4'-4'34,"0"-1"1,0-8-5,-4 4-3,4 2-6,-4-1-2,0-1-4,0-4-5,4 5 1,-4-5 1,0-3-5,0 4-2,0 4-1,0-2-1,-4-3 1,4 2 0,-4 2 1,-4-1-1,4 4 1,-4 0 0,0 2-1,-5 4 0,1 0 1,0 4 1,-5 2-3,1 10 1,0 0-1,-5 1 2,1 7-1,-1 8 1,-3-2-2,-1 3-1,0 4 0,5 3 0,0-7 1,7 1 0,1-3 1,4-4 2,8-6-3,-4-2 6,8-5 0,4-1 1,4-7 0,9-2-2,7-4 1,1-4-2,0-2 0,3-8-1,1-2 0,0-3 0,0-2-2,-9 2 0,5-2 0,-13-1-2,1-2-1,-5 4-1,-4-3 0,-4 3-5,0-3-5,-4 3-6,-4 1-6,0 4-4,-8-1-11,0 1-16,-5 3-15</inkml:trace>
  <inkml:trace contextRef="#ctx0" brushRef="#br1" timeOffset="30233.7293">16175 11532 220,'0'0'27,"4"0"0,1 0 0,3-6-2,-4 3-1,0-1-1,4 1 1,0 3 2,-4 0 3,9-6-1,-5 3 1,0-5-3,0 1-1,0 1-1,-3 3 0,-5 0-4,0-1-3,0-2-4,0 6-3,0 3-1,0 0-3,0 4 0,-5 9-3,1-2-1,-4-4 1,0 2-2,4-4-2,-4 2 0,-1-7-1,1 3 2,-4-3-2,4-3 0,0 0 1,-5-3-1,5-3-1,0-4 2,4-4 0,-4-2 0,8 0 0,0-1 1,0 1-2,0 2 1,0-2 0,0 3 2,4 5-2,0 2 1,0-1 0,4 4 1,0 0 2,5 0 2,-5 3 0,4 3-1,-4 3-1,5-3-1,-5 7-1,4-2 0,-4 5 0,0-1-1,-3 3 1,-1 1-1,0-4 0,0-4 1,-4 5-1,0-3 1,0-4-1,-4 3-1,0 3 1,0-9-2,-9 3 1,5 0-2,-4-2 2,-1-1-2,1 0 2,0-3-1,0 0 0,-1 0-1,1-3 2,4 0 0,0-4 0,4 1-2,4-7 2,-4-4 0,4 1 0,0 2 0,0-2 1,4 3 0,0 2 0,4-2 0,4 4 0,-4-1 1,5 4 2,-1 1 0,0-2 2,0 7-3,1 0 0,-1 0 0,-4 4-1,-4 4 0,5 1 0,-5 7 0,-4-2-1,0 2 1,0 3 0,-4-4 0,4 1-1,-13-4 0,5-1 0,0-1 2,-4-1-1,3-2-1,-3-2 1,4-5-1,-4 0-1,3 0 0,-3 0-2,8-2-3,0-1-5,0 0-3,-4-1-7,4-5-6,0 3-12,-1-1-15,5 2-12</inkml:trace>
  <inkml:trace contextRef="#ctx0" brushRef="#br1" timeOffset="33545.9187">12409 13503 199,'0'0'33,"0"0"-1,0 0-1,0-3-3,0 3-2,0 0-1,0 0-4,0 0 1,0 0 3,0 0-4,0-3-1,0 3 0,0 0-5,4 0-3,-4 0 1,4 0-2,0 0-1,4 0-1,-4 0-2,1 0 1,-1 0-2,4 3 0,-4-3 0,4 3-1,0 1 0,-4-1 1,5 6-1,-1-2-2,4-4 1,-4 0-2,5-3 2,3 0 0,0 0 0,-3 0 0,3-3 0,4 3-1,1 0-2,-1-3 2,-3-1-3,7-2 1,1-3 0,-1-1-1,1 5 0,-5-1 2,5 0-1,-5 2 2,5 1 0,-4-3-1,-1 3 1,0 3 0,1-4-2,3 4 0,-7 0 0,3 0-1,1 0 0,-1 0 2,1 0-2,-1 0 0,1 0 0,-1 0 0,5 0 0,-5-1 0,-3 1 1,7 0-1,-3-7 0,-5 1 1,4 0-2,1-1 1,-1 4 1,5-3-2,-5 3 2,9 0-2,-4-2 1,-1-2 1,1 4 0,-1 0-1,5-3 0,-4-1 0,3 1-1,5 1 2,-8-1-1,3-1-1,-3-2 0,-1-1 1,5-1 0,-4-1 0,3-1 0,-3 2 0,-1-2 1,1-3 0,4 2-1,-5-2-1,5 3 2,-1-1-1,1 4 0,-4-2-1,-1 0 2,1 3-2,-1-1 0,1-2 1,-1 2 1,1 2-2,4-1 2,-5-1-2,1 1 1,3-6 0,5-1 0,-4 2 0,0-2 1,-5-1 0,5 1-2,-1-3-1,-3 1 3,0-1-1,3 2 0,-3 1 0,-1 1 0,1 0 0,-5 2 1,9 0-2,-9 2 1,5-2 0,4 1 0,-9 0 1,9 0 0,-5-1-2,1 2 0,0-5 1,-1 0 0,1 2 0,-1 1 0,1-3 0,-1 2-2,1-2 2,-1-2 1,1-4-1,-4 8 0,-1-5 0,-4 0 0,5 4 1,-5 0-1,5-3 0,-5 2 0,5 0 0,-5 2 0,4-2-2,-3 2 3,3-2-1,1 0 0,-1-2 0,1 3 1,-1 0 0,-8-1 0,13 0-1,-5 2 0,-3-5-1,-1 3 2,1 2-2,-1-5 2,-4 1-1,5-1-1,-5 5 2,0-5-1,0 5-1,1-2 0,-1 0 2,0 1-2,1-4 2,-1 5-2,4-2 1,-4 3 0,1 2 0,3-5 0,1 4 0,-1 2 1,-4-1-2,0-2 1,5-3 0,-1 5 1,1-1-2,-5-1 2,4-1 0,1-2-1,-1 1 0,-4-1 0,1 1-1,3 0 2,-4 2-2,1-2 0,3 0 2,0-1-2,1 0 1,-1 2-2,0-2 2,-3 2 0,3 1 0,-4 1 1,9-1-1,-9 2 0,0 1 0,5-3 0,-5 2 1,0-1-3,1-1 3,-1 2 0,0 1-1,0-3 1,1 1-2,-1 1 2,4-2-2,-3-1 2,-1 1-2,-4-3 1,4-1 1,1 1-3,-1 0 3,0-2-1,5-1 0,-5 5 0,-4-2 0,8-2 0,-3-1 0,-1 3 1,0 7-2,5-2 1,-5-2-2,0-1 2,1-2 0,-5 3 1,8 5-1,0-8 1,-3 0 0,-1 2-2,9 5 2,-9-7-2,0 1 1,0-1 1,9-3 0,-9 8-2,4-5 0,1 2 1,-5-5 1,0 3 0,1 5-1,-1-8 0,4 3-1,5-2 0,-9 3 2,9-6 0,-9 5-2,8-1 2,1-3-1,-5-3-1,5-3 0,-1 6 1,-4-1 1,9-1-2,-4 4 2,-5-4-2,4 1 2,-3 2 0,-5 0-1,4-2-1,1 1 0,-5 4 1,0 0 0,1 2 0,-1-2 1,0 0 0,-4 5-1,5 1-1,-5-3 2,-4 5-1,4-4-1,4-4 0,-3 5 1,3-2 0,0 3 0,5-5 0,-5 3 0,0 0 0,4-1 1,1-1-2,-1 4 1,5-3 1,-9-1 0,8 1-1,-3 1-1,-1-1 2,5-1-2,-9 4 0,8-3 1,1 2 1,-1-1 0,-3 0-1,3-3-1,-3 5 0,-1-3 1,4 2 0,1-2 0,-5-2 0,5 3 0,-1 0 0,1-4 0,-1 5 1,1-5-2,-1 0 2,1 5-2,-1-5 2,1 0-2,3 5 1,-8-5 1,5-2 0,3 3-2,-3 5 0,-1-1 1,1-2 3,-1 4 0,1-1 1,-1 5-1,1-11-1,3 7-1,1-4 1,-5-1-2,5 7 1,4-2 0,-5-4 0,1 5-2,3-1 1,1-1 1,0 1 0,-5 4-1,5-5 0,0 1 0,-5 2 2,1 1 0,-1 0 1,1-2 0,-1-2 1,-3 4-2,3-4 0,-3 2 1,-5 2-1,9-3 0,-1 2-1,-3-2 1,3 2-1,-3 2-1,3 2 0,-3 0 0,-5-3 0,1 3 1,3-1 0,1 1-1,-1 0 0,5 0-1,-5 3 2,1 0-1,-1-3 0,5 3 0,-5 0-1,1 0 2,-1 3-1,1 0 0,-5 0 0,4 7 0,5-7 0,-9-3 0,9 3 0,-5 0 0,5 2 1,-1-5 0,-11 3 1,-1 0 0,4-3-1,-3 0 3,-1 0-2,0 0-1,-4-3 0,1 3 1,3 0-1,-4 0-1,0-3 1,0 3-1,1-2 0,-1 2 0,0 0 0,0 0 0,0-3 0,-3 3 0,-1 0 0,0 0 1,0 0 0,-4 0 0,0 0 0,0 0-1,4 0 0,-4 0 0,0 0 0,0 0 0,0 0 0,0 0 0,0 0 0,0-3 0,0 3 0,0 0 0,0 0 0,0 0 0,0 0 0,-4 0 0,4 6 0,-4-4-1,-9 11 2,-3 0-1,4-4-1,-5-1 2,5 5-1,-4-7 0,3 0 0,-3 2 0,4-1 0,0-1 0,-1 4 0,1-7 0,4 0 0,0 3 0,3 4 0,5-5 0,-4-2-1,0-3-1,4 0 2,0 3 0,0-3-1,4 0 0,5 0 0,3 0 0,0-3 1,0 0-1,1 1 1,-1-1 0,4 0-1,1-7 1,-1 4-2,0-4 3,1 4 0,-1 0 0,1 2-1,-5 0 0,0-6 2,-4-3-1,5 5 0,-5 2 1,0-3 2,-4-1-2,0-3 0,0 5 1,-4-1 0,-4-4-1,0 4 0,-4-3-2,0-4 0,-9 2 1,5-2 0,0-3-2,-9 5 2,5-2-1,4 6-3,3-1-3,1-1-5,0-1-3,0 0-3,4 5-7,0 2-7,0-4-9,0 1-18,-1 1-19</inkml:trace>
  <inkml:trace contextRef="#ctx0" brushRef="#br1" timeOffset="34570.9774">12548 13294 130,'0'0'10,"8"-4"-1,-4 1 5,5 0-4,-9 0 4,0 3-2,4 0 6,0 0 0,0-3 5,0 3 2,-4 0 2,4 0 3,-4 0-1,4 0 2,-4-4-1,4 4-1,-4 0-1,0-3-3,0 3-1,0-3-3,0 3-2,0 0-3,0 0-1,0 3-2,0-3-4,-4 7-2,4-7 0,-4 9-2,0 1-1,0-2-3,0 1 2,-4 1-1,3-1 0,-3 1 1,0 1 2,0-2-1,0 6 0,0-3-2,-1-2 1,5 0-1,-4 4 0,0-5 0,4 1 0,-4-1 0,-1-1-2,5 2 0,0-4 2,0 4-1,4-4 0,0-3 1,4 2 0,0 2 0,4-1 0,5-3-1,3 3 0,-4-2-1,1-1 2,3 0-1,0-3 0,-3 0-2,3 0-5,-4 0-2,1 0-2,-1 6-1,-4-1-2,4-2 0,-12 4-2,5-1-4,-1 0-3,0 2-6,-4 2-8,-4-4-15,4 7-9</inkml:trace>
  <inkml:trace contextRef="#ctx0" brushRef="#br2" timeOffset="41250.3594">20519 14274 255,'0'0'43,"0"-3"0,0 3-1,0-3-2,0 3-2,0 0-8,4-10-7,0 3-5,4-3-4,-3 4-3,3-4-2,-4-1-2,0-2-2,0 1-2,-4 0 1,4-3-2,-4 2 0,0 2-1,0 1 3,-4-3-3,4 1 0,-8 1 1,0 1-2,-1 0 0,-3 4 0,-4 1 0,4 5 0,-1 0 1,1 2-1,0 4 0,-5 4 1,5 6-2,-4-2 1,-1 5-2,5 2 1,0 4-1,-5-1-2,1 0 2,8 8 0,0-8-1,3 6-2,-3-5 1,8-10 1,-4 4-1,4-8 2,4 1 0,0-5 1,5-4 1,-1-3 1,0-3 2,4 0 2,1-7 1,3-11 0,4-1 0,5-5 1,-5-3-1,5-3 0,0-4 5,3-6-1,5-3-1,0-3-2,-1-12-2,1-1-1,-4 2-1,0-2 0,-9 1-1,0 6-1,-3-1 0,-5 8-2,-4-1 1,0 6 0,-8 7-2,0 2 1,0 6 1,0 10-2,-4-1 2,0 8-1,0 1 0,-4 10 1,0 0-1,-4 7-1,3 1 2,-3 11 0,4 2 0,-4 7 1,3 2-1,-3 4 0,4 2 0,0 7 0,0 3 0,-1 7 0,1 7 0,0 2-2,0-1-2,4-3-1,0-2 0,-5-8 1,9-2-1,0-10 1,0-5 1,0-6 0,5-7 2,3-6-3,4-2 3,0-7 0,1-3 1,-1-3 0,0-4 0,5-2 0,-9-4 0,4 2 0,0-5-3,1 3 2,-5 4 1,-4 4 0,0 2 0,0 3 1,-4 0-2,8 0 2,-8 3-1,4 2-1,0 1 1,0 4 0,5-1 0,-5 1 1,0-1-1,0-4 0,4-2 0,-4 1 0,4-4 3,1 0-1,-1 0 2,-4 0-3,4 0 0,0-4 1,0 4 0,-3-4 0,3-6 1,-4 4-2,4-1 1,-4 1-1,8-4 0,-3 6-1,-1-6 1,-4 7-2,4 0 2,0 0-1,-4-1 0,5 4 0,-5 0 0,0 4 0,-4 2 0,0-3 0,0 11 0,0 2 0,0 3 2,-8-1-2,-1 3 0,5 1 0,-8-2 0,-4 0-1,3 2 0,5-5 0,0-1-1,0-1 0,-5 0 1,5-5 1,0 1-1,-8-5 1,8 1 0,-5-7 0,9 0 0,-4 0-1,8 0 0,-8-3 2,8-1-1,0 1-1,0-6-1,0 4 2,8-5 0,0-2 1,4 2-1,1 2 1,-1 2 0,0-1-1,5 1-1,-5 3-1,4-3 2,1 1-2,7-2-1,-3 1-5,3-3-1,-3 2-4,7-1-1,-3-1-4,-5-1-2,1 1-5,3-1-1,-3 1-2,-5-3-3,1 0-7,24-15-11</inkml:trace>
  <inkml:trace contextRef="#ctx0" brushRef="#br2" timeOffset="41573.3779">20208 14611 327,'-4'4'46,"4"-4"-5,0 3-4,8 0-5,0-3-6,13 0-5,3-3-1,9 3-3,8-3-2,8-7-2,0 4-5,9-13 1,3 1-2,0 5-2,-3-1-2,3 1-1,-8 4-1,5-7 1,-9 8 0,4 2-2,-8-1 1,4-2-1,-12 6-3,4 3-2,-12-4 1,-1 4-6,-3 0 2,-5 4-1,-3-4-2,-1 0 1,-4 6-5,-4-3-6,1-3-5,-9 3-6,4 4-7,-4-7-11</inkml:trace>
  <inkml:trace contextRef="#ctx0" brushRef="#br2" timeOffset="42329.4211">20482 15109 411,'0'-3'42,"0"3"-10,0 0-5,0 0-6,0 0-4,0 0-6,4 0-1,-4 0-4,0 0-1,4-7-2,1 4 0,-5-5 0,4 2-3,-4 0 0,0-4 4,-4 4-3,4-2-1,-9 1 1,5 1-1,-12 3 1,8 3-1,-5 0 0,-3 0 0,0 0-2,3 3 2,1 3-1,0 9 0,0-3 1,-1 4 0,1-1 0,0 7-3,-1-5 2,1 9-1,0-2-2,4 3 2,-1-5 0,1 2-1,4 4 2,0-1-1,4-6 1,0-2-1,0-1 2,4-6-2,4 1 2,5 0-1,-5-13 3,8 0 4,-4-3 0,5-7 1,3-3 0,-3-4 2,3-16 0,5 1 1,-5-5-2,9 1-1,-9-1 1,9 0-2,-4 1-1,-5-4-1,0 4-1,-3-4 0,-1 3-2,-3 1 2,-5-1-3,0-1 0,-4 5 0,0 2 0,-4 8 0,0 0 2,0 9-1,0 4 0,0 4 0,-4 6-1,0 6 1,4 1 1,-8 4-2,4 14 0,0 2 0,-1 4 2,1-1-1,-4 5-3,8 1 3,-4 1-1,4-1 0,0-2 0,0-4 1,0 0-1,4-4 0,4-2-2,5 1 2,-1-11 0,0-7-1,0-1 1,1-3 0,-1 0 0,0-3-1,1-6 1,3 0 0,-4-1 0,1-4 0,-1-2 0,0 1 0,0 2 0,1 5 0,-1-4 1,0 3 0,1 2 2,-1 4 1,0 0-1,0 0 1,1 4 1,-5 2-1,0 7-1,0 1-1,9 2 0,-9-5-2,4 8 1,0-3-4,1-2-3,-5-1-2,4-7-4,-4 7-1,5-5-5,-13 5-3,8-7-5,-8-3-7,8-3-12,-8 0-6,4-3-5</inkml:trace>
  <inkml:trace contextRef="#ctx0" brushRef="#br2" timeOffset="42558.4342">20941 15049 354,'0'-4'54,"0"4"-8,0 0-5,0 0-8,0 0-4,-13 0-6,1 4-5,8 7-7,-4 1-1,0 4-3,0-1-1,-5 1-3,5 3 0,-8 1-1,3 4 1,1 2-4,4-3-3,-4-4-3,-1-1-2,5 7-5,0-7 1,0-2-7,4-7-4,0-1-7,4-5-8,0-3-3,4-3-6,8-14-6</inkml:trace>
  <inkml:trace contextRef="#ctx0" brushRef="#br2" timeOffset="42832.4499">21588 14489 410,'0'0'44,"0"0"-2,0 0-5,0 0-4,4-3-5,0 0-7,4-4-3,4 1-5,1 3-3,-1-4-3,0 3-2,5-3-1,-5 4-1,4 0-2,-4-3-2,1-4-6,-5 4-7,4 2-5,-4 0-3,1 4-5,-5 0-7,0 0-5,-4-3-5,0 3-4,-8 0-5</inkml:trace>
  <inkml:trace contextRef="#ctx0" brushRef="#br2" timeOffset="43028.4611">21543 14697 283,'0'7'56,"0"-6"-3,0 9-7,-5-7-6,10 0-7,-5 0-6,8-3-6,0 0-6,0-3-6,0 0-2,5 3-1,-1-3-5,0 0-6,-4-4-2,5 2-2,3-3-5,-4 4-1,1-6-6,3 1-5,-4-1-5,1-1-3,-1-5-5,0 2-1</inkml:trace>
  <inkml:trace contextRef="#ctx0" brushRef="#br2" timeOffset="43425.4838">21993 14061 380,'0'0'47,"0"0"-8,0 0-6,0-4-8,0 4-8,0 0-3,0 0-2,0 0-2,0 4-3,0 7 0,0 2 0,0-2-2,4 5 0,-4 0 0,0-2 1,0 2-1,0 0-1,0-1 2,0 0-2,0-3 1,0 0-2,0 1 0,-4 0-1,4-2-1,-4 2-1,0 2 1,4-3-1,0-3 0,0 4 2,0 0-1,0-5-1,0 4 0,0-2 0,0-4 0,0-4-2,4 4 2,0 0 0,0 1 0,4-7-1,0 0 0,5 0 1,-5-3-3,4-1 1,0 1-2,5 0-1,-5-3 0,4 4-4,1-1-3,-1 0-2,-8 0-4,1-1-7,-1 1-9,-4-3-9,4 3 0,-4-4-4,0-1-5</inkml:trace>
  <inkml:trace contextRef="#ctx0" brushRef="#br2" timeOffset="43686.4988">22157 14061 246,'-4'-4'41,"4"2"2,-5-1 1,5 3-3,0 0-4,0-3-7,0 3-1,-4 6-3,0 0-4,4-4-2,0 14-1,0 1-4,0 2 0,-4 8 0,4 2-2,-8 4-1,0 4-2,4 3-3,-4 6 0,-5 5-3,1-2 0,4 3-1,-4 4-1,3-5 0,1-5-3,0-3-4,0-3-2,4-4-4,0-5-4,4-6-2,0-4-5,-5-5-5,5-4-9,0-4-6,5-5-10,-5-6-9</inkml:trace>
  <inkml:trace contextRef="#ctx0" brushRef="#br2" timeOffset="43886.5102">22300 14516 434,'0'-6'50,"4"2"-6,0 4-8,4-3-6,5 3-9,-5-6-4,4 6-6,0 0-7,1 0-6,-1 0-8,0 0-2,-4-2-5,5-1-5,-5 3-6,4 0-7,-4 0-5,1 0-4,-1-3-2,4 9-5</inkml:trace>
  <inkml:trace contextRef="#ctx0" brushRef="#br2" timeOffset="44166.5262">22619 14460 409,'0'0'43,"4"0"-5,0 0-9,5 0-7,-5 0-3,4 10-4,0-1-5,0 7-3,1-5 0,-5 5-3,4-3-1,0-2-1,0 5-1,-4 2 0,0-6 0,5 4-3,-1-3-3,-4-5-3,0 5-4,4-4-5,-4-1-7,-4-5-8,4 0-3,0-3-2,-4 4-1,0-4-2,0 0 1</inkml:trace>
  <inkml:trace contextRef="#ctx0" brushRef="#br2" timeOffset="44412.5403">22840 14400 280,'0'-6'55,"0"6"-1,0 3 0,0-3-8,0 6-7,0 7-8,-8 1-6,-4 8-6,0 9-3,-5-1-5,1 0-2,0 5-1,3-2-1,-3 1-2,-1 2-2,1-2 0,4-4-1,0 0-1,-1 2-1,5-8-3,-4 1-2,-1-4-3,5 3-5,0-5 1,0-3-5,0-5-3,4-2-5,0-5-6,-1-4-6,5 0-9,0 0-4</inkml:trace>
  <inkml:trace contextRef="#ctx0" brushRef="#br2" timeOffset="44802.5626">22914 13987 383,'0'-2'47,"8"-4"-8,-4-1-6,0-2-6,1 2-5,7 1-6,-4 0-3,4-1-3,5 3-3,-9-3-2,4 7 0,-4 0-1,1-3 0,-1 3 1,-8 3-1,4-3 1,0 3-1,-4 9 1,4-3 0,-4 4-1,-4 0 2,0 1-2,-4-5 0,4 4 3,-1-2-1,-3 5 1,4-3-3,4-2 2,-4 2-2,-4-1 2,4 0-3,0 0 2,-5 1 0,9-5-1,0 5 0,0-7 0,-4 4-1,4-4 0,0-3-2,0 3 0,4-2 0,-4-3-1,0 6 1,5-4-1,-1-3 0,4 3-3,0 0-2,-4-3-2,8 0-5,-3 0-3,-5 0-3,4 0-4,0 0-3,0 0-13,0 3-12,1 0-10</inkml:trace>
  <inkml:trace contextRef="#ctx0" brushRef="#br2" timeOffset="44996.5737">23180 14688 406,'0'0'52,"0"3"-7,0 6-9,-4 3-5,0 0-6,-4 1-7,0-2-3,-1 5-5,1-2-1,0 2-4,4 0-6,-4-3-7,4-2-5,0-1-4,-5-1-4,5-4-8,0 1-11,0-6-13,-16 3-14</inkml:trace>
  <inkml:trace contextRef="#ctx0" brushRef="#br2" timeOffset="45510.6031">23495 14403 373,'0'0'48,"0"0"-3,0 0-3,5 0-6,7 0-6,-4 0-6,0 0-3,0 0-6,-4 0-2,5 0-5,-1 3-2,-4 4 0,-4 4-3,8-2-1,-4 4-2,4-3-5,-4 1-3,-4 1-2,0-2-5,0 7 0,0 3-7,5-9-5,-5 5-6,0-1-9,0-5-7,0 1-2,-9 26-4</inkml:trace>
  <inkml:trace contextRef="#ctx0" brushRef="#br2" timeOffset="45794.6193">23676 14400 326,'0'0'47,"0"0"1,0 3-5,0-3-7,0 0-6,0 3-5,0-3-4,0 10-2,0-2-6,0 8-2,-5-4 0,5 0-3,-4 0 1,0 1-4,-4 4 0,0 6 0,0 1 0,0 1-1,-5 2 0,-3-3 0,4 3-1,3 2-1,-3-6 0,0 3-1,0-2-3,-1 3-2,1-5-2,0-1-3,4 1-2,-5-5-4,13-1-1,-8 0-3,0-5-5,0-1-6,-1-1-7,5-2-7,0-7-6,-4 1-8</inkml:trace>
  <inkml:trace contextRef="#ctx0" brushRef="#br2" timeOffset="46200.6426">24036 14036 329,'0'-3'29,"4"3"-3,-4-3-4,0 3-5,0 0 2,0 0-5,0-4 2,0 4-1,0 0 2,0 0-1,0 0-2,-4 4-2,4-1-2,-8 9-1,-1-2-1,1-2-1,0 5-2,0-1 0,0 0 0,0 3-1,-5 1 2,9 2-1,-8 1 0,0 2 1,-1 1 0,1 2-1,0-1 0,4 3 1,-5 1-2,1 3-2,4 2 1,0-2-3,-1-3 2,1 3-1,0 7 0,4-5 0,-4-2 0,0 0 0,8 2-1,-5-5 0,5-3-3,0-4-1,0-4-2,5 3-2,-1-4-2,4-6-4,0 4 0,-4-7-6,4-1-7,5-2-7,-5-3-8,0 0-5,12-4-10</inkml:trace>
  <inkml:trace contextRef="#ctx0" brushRef="#br2" timeOffset="46628.667">24097 14556 300,'4'-7'32,"5"-5"-3,-5 1-3,0-5-7,-4-2-5,8-1-2,-4 5-5,0 1 0,-4 0-3,4-3 3,0 5 3,-4-1-1,0 2 6,0 2-2,0 2 3,0-1-2,0-2 0,-4 3-2,4-1-1,-4 2-1,0-1-2,-4 0-3,4 6-1,0 0 0,0 0-2,-5 3 0,-3 0 0,4 3-1,0 6 1,-5-3-2,5 4 1,-4 1 0,4 2-1,-5 0 0,5 5 0,-4-2 0,4 4 1,4 4-2,-4-1 2,3-9-2,5 6 1,0-3 0,0-4 0,0-1 1,0-9-1,13 3-1,-5-9 1,4 0 0,0 0 0,5-9 0,-1 3 0,-4-2 0,5-8 0,-5-3 0,0 4 0,1-1-3,-9-1-2,8-2-4,-4 1-4,-8 2-5,4-3-7,-4 5-8,-4 1-7,4 1-4,0 1-4</inkml:trace>
  <inkml:trace contextRef="#ctx0" brushRef="#br2" timeOffset="46964.6863">24298 14049 316,'4'-4'45,"0"4"0,-4 0-2,8 4-5,-4-1-3,0 2-5,5 7-2,3 1-3,-4 1-2,0 2-3,-4 3 0,5 2-4,-5-2 1,0 2-3,0 1 1,4-1-4,-8 7-3,8-4-1,-4 3-3,-4 3 0,0 4-1,0 1 0,0-2-1,0 0 0,0 1-1,0 2 1,0-2-2,-4 4 0,4-5 1,-8-2-1,0-4 0,4 0-1,-9-2-5,5-7-3,-4 1-3,4-4-3,0 0-4,-5-2-3,5-4-5,-4-4-5,0 1-8,3-3-10,1-3-9</inkml:trace>
  <inkml:trace contextRef="#ctx0" brushRef="#br2" timeOffset="47190.6992">24621 14410 444,'8'-7'51,"-3"4"-9,-1 0-7,8 3-9,-8-3-6,4-1-6,4 4-3,-3 0-5,-1 0-5,0 0-5,-4 0-5,4 0-2,-4 0-3,-4-3 0,0 0-6,5 3-7,-5 0-6,4-3-7,-4-2-5,-9 7-13</inkml:trace>
  <inkml:trace contextRef="#ctx0" brushRef="#br2" timeOffset="47374.7097">24568 14589 351,'0'0'57,"0"0"-9,0 0-8,0 0-8,0 3-3,0-3-7,0 0-6,12 7-4,-3-7-4,3 0-3,-4 0-5,4 0-5,1 0-5,3-3-5,-4-1-7,0-2-5,1 3-8,-1-8-6,0-2-5,1 7-1</inkml:trace>
  <inkml:trace contextRef="#ctx0" brushRef="#br2" timeOffset="47576.7213">24801 14526 361,'0'0'50,"0"-4"-6,4 4-8,-4 0-9,13 0-8,-5 0-5,0 0-3,-4 0-3,4 0-4,-3 0-6,3-3-7,0 0-3,-4-3-3,4 2-4,-4-5-3,4 7-3,1-1-2,-5 0-5,0-3-3,0-4-5</inkml:trace>
  <inkml:trace contextRef="#ctx0" brushRef="#br2" timeOffset="48208.7574">25063 14214 316,'5'0'42,"-5"0"-2,4 0-2,0 0-5,-4 0-4,4 0-4,0 0-2,0 0-5,0 0-1,0 0-3,0 0-3,0 0-2,0 0 1,1 2-1,-1-2-3,0 0 2,4 0 0,-4 0-2,8 0 0,-4 0-2,1 0 0,3 0 0,0 0 1,1 0 0,-1 0-2,-4 0-1,0 0 0,0 0-1,1 0-1,-5 0 1,-4 3 0,4 0 0,0 6-1,-4 1 0,0 3 0,0-4 0,-4 2 0,0 5 0,0-6 0,-5 4 0,1-8 0,-4 7 0,8-2-2,-4-4 0,-1-1 0,1-3 0,0 0 0,4 4-2,-4-7 1,4 6 1,0-6 1,4 0 0,-5 2 0,1 1 0,4-3 0,0 0 0,0 3 0,0-3 1,0 0 0,0 0 0,0 0 0,0 0 0,0 3 0,0-3 0,0 0 0,4 3 1,1 1-1,-1 2 2,0-3 0,0 4 1,0-1 0,4 2 0,-4 1 0,0 1 1,0-1 1,-4-1-2,5 5-1,-5 0 3,-5 1-1,5 2 0,-4 3-1,0-1 0,-4 1-1,0-5 1,4-1 0,-4-1-1,3-5-1,1 1 1,-4-2 0,0-3 0,4 0-2,-8 1-1,3-4-1,-3 0-3,-4 0-3,4 0-1,-1 0-4,-3 0-3,4 0-4,-1 0-5,-3-4-12,0 4-13,3-3-15</inkml:trace>
  <inkml:trace contextRef="#ctx0" brushRef="#br2" timeOffset="52724.0157">12368 14030 169,'0'0'16,"0"0"2,0 0-1,0 0-1,0 0 3,0 0-3,0 0 0,0 0-2,0 0 3,8 3 2,-8-3-1,4 0 0,-4 0-5,8 0 1,-3 0-1,-1 0-3,0 0 1,-4 0-2,8 0-2,-8 0 1,4 0 0,4-3-2,-4-1-1,0 4-1,0 0 0,1 0 1,3 0 1,-4 0-1,0 0 0,4 0 0,0 0-1,0 0 2,5 0 1,-9 0-2,8 0 0,-4 0-3,5 0 5,-1-3-3,0 3 0,0-5-1,-3 5-1,3 0 3,-4-3 0,4 0-1,1 3-2,-5 0 0,0-3-1,0 3 0,0-3 0,1 3 1,3 0 0,-4 0 0,4 0 1,1 0-1,-5 0 1,4 3-2,5-3 0,-1 3 0,0-3 0,-3 0 1,7 0-1,0 6 2,1-6 0,-1 0-1,-3 0-1,-1 2 1,5-2 0,-1 0 1,1 0-1,-5 0 0,0 3 0,5 0-1,-5 1 1,1-1-2,-1 0 0,4 0 0,1-3 0,-5 0 1,5 3 0,-5-3-1,5 0 0,-1 0 0,1-3 1,3 3-2,-3-3 2,-1 3-1,0-3 0,1 0-1,4-1 2,-1 1-1,-3 0 0,3 1 0,-3 2-1,3-3 2,1 3-2,-1-3 3,5 3-1,-5 0 0,5 0 0,0 0-1,-5 0 2,5 3-2,0-3 1,-1 3-1,-3-1 1,8 4-1,-5-2 0,1-1 2,0 0 1,-1 0-1,1-3 0,4 0 0,-1 3 0,-3-3-1,8 0 0,0 0 0,-4 3 0,-1-3 0,1 0-1,-4 4 0,3-1 0,-3 2 0,0 1 0,4 0 0,-5 1 1,1-1 0,8-3 1,-13 0-2,9 1 1,0 0 0,0 3 0,-1-1 0,9-3-1,-8 4 2,4-4 0,0 3-1,-5-1 0,9 0 0,-8-1 0,4 3 0,0 2-1,-4-2 3,-1-1-2,1 4 2,0-6 0,0 6-1,-1-4 1,1 4-1,4-5-1,-4 1-1,-1 0 2,9-3-2,-4 4 1,0 6-1,0-6 1,0 3 0,0 0 0,-1-1-1,1 1 2,0 1 0,0 1 0,-4 1-1,-1-2 2,1-1 0,0-1 0,4 4 0,-4-2-1,3 2 1,1 0 0,4-2 0,-4 5-2,4-7 1,-4 6-1,0 0 0,0 1 0,-1-1-1,-3-3 0,4 3 0,-4 4 0,4 0 0,-5-5 0,-3 2 0,4 0 1,-1-2 1,-3 2-1,8 2 1,-4 1 0,-1-3-1,1-2-1,-4 2 2,4-2-2,-1 5 0,-3-1 0,0 1 1,-1 0-1,1-2 1,0 1 1,-1 1 2,-3 3-2,4-1 0,-1-4 1,1 2-2,-5 0 1,1-1 0,4 1-2,3-1 1,-7-3 0,4 0 0,-1 1-1,1 3 0,0-5 0,-1 5 0,1-1-1,0-3 2,3 1-1,-3 5 0,0-3 1,-1 4 0,1 0-1,-4-1 3,3 6-1,1-5-1,-5 2 0,-3 0-1,3 1 1,-3-1-1,3 1 0,-3-1 0,-1 3 0,1 2 0,-1-5 0,1 0 0,3 1 1,-3-4-1,-1 4 2,1-4 0,-1-2 0,-3 2-1,-1 1 0,4-2 0,-3 4-1,-1 2 1,-3-6 0,3 3-1,-4-3 0,0 3 0,1-3 0,-5 3 1,4-6-1,-4 5 0,5-4 0,-5 4 0,0-5-1,0-1 2,0 5-1,1-5 0,-5 0 0,4-2 0,-4-1 0,0-4 0,0-1 0,0 5 0,0-3 0,5-4 0,-5 0 0,0-4 0,4 1 0,-8-3 0,4 0 0,-4 3-1,0-3 1,0 0 1,0 0 0,0 0 0,0 0 0,0 0-2,-4 0 2,4-3-2,-4 3 2,4 0-1,-8 0 0,4 0 0,-5 0 0,5-3 0,-8-5 0,4 2 0,-4-1-1,-1 1-1,1 0 0,-4-4-1,-1 2 2,5-5-1,0 4 1,-5 4-1,5-5 0,0 4 1,-1 0 0,-3-1 1,8-2-1,0 9 2,4 0-2,-1 0 0,-3-10 2,8 10-2,-4-1 1,4-2 0,-4-1 0,4 4 0,0 0 0,0 0 0,0 0-2,0 0 2,0 0 0,4 0-1,-4 0 0,0 7 1,0-7 0,12 8 1,1 1-2,-5 1 1,0-1 0,4 4 1,1-8-2,-1-2 2,0-3-2,5 10 2,-5-4-1,-4-6 0,4 0-1,5 6 2,-5-3-2,-8-1 2,8 1-1,-3 0 0,-1-3 0,0 0-1,0 0 1,0 0 0,1 0 0,-1 0 0,-4-3 1,4-2-1,0-7 0,-4-1 0,9-8 0,-5 2 0,0 2 0,0-6 0,4 0 0,-3-1 0,3-2 0,-8 7 0,0 2 0,4 1-1,-4 5 2,0 1-2,1 4-4,-5-4-5,0 7-4,0-3-4,-5 4-6,1-4-13,0 3-16,-4 3-27</inkml:trace>
  <inkml:trace contextRef="#ctx0" brushRef="#br2" timeOffset="53967.0868">12544 13867 144,'0'0'17,"0"0"-5,0 0-2,4 0-3,-4-6 1,0 6-1,0-5 5,4-1 1,0-7 4,-4 7 3,13-4 2,-5 6 3,-4-6 3,0 0 0,4 4-3,-4 0-2,4-4-1,-4 5 0,-4-1-5,9 6-1,-9-9-2,0 9-1,0 0-3,0-4 3,0 4-1,0 0 1,0 7-1,4-4 0,-8 11-3,4 2 0,-4 0-1,-1-2 0,-3 5-2,0 2 3,0-2-4,0 2 0,0 1 0,-5-4-3,5 4 0,-4-5 1,0 2-1,3-3-1,-3 2 0,0-2 0,-5-2-3,5-1 3,0-1-1,0-5 0,3-2 0,1 1 1,0 0 0,4-6 0,0 3 0,0 1 0,4 2-1,-4-3 1,4 2-2,0 1 2,0 1 0,4 2-1,0 1 0,4 2 0,0 3 1,0-6 0,5 6-1,-1-3 0,0 1 0,0 0 0,1-4-2,-1-1 2,0 5 0,1 0 0,-5-5-3,4 1-4,-4 1-3,0-1-3,5-2-3,-5 1-3,0 1-4,0 1-11,0-1-16,5-1-1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5BAF6464-A6A5-4C65-8EB5-7A9A5B215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612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54C8B-5BBD-4B53-86FF-8640DD88F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35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8022E-988C-49EC-8418-CD2C11FE0E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76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E5E61-4060-4A6F-955C-3B94818DB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751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C3E6A-C9FD-4960-B288-DCAA322F6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92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5465B-8EA8-4D97-A20E-BC367BF1D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98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2CEB2-DE86-43F8-BAD5-3963D0D8F6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60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78648-5332-4731-88DE-ACC206C7C1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816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9D953-D136-46E8-8DB1-BD572DD81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45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F5149-2921-4AEA-ADBC-8CBE628468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698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7209B-E888-4198-9819-318B8190A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45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125DC-328C-4078-86AE-F514D125C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56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ACC09-75D3-4995-BB1F-01F70BE88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1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C7F0CC2D-CCCB-4904-9FDF-CA6868833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customXml" Target="../ink/ink3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customXml" Target="../ink/ink2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-up Problem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28600" y="985838"/>
            <a:ext cx="8458200" cy="421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600"/>
              <a:t>Determine if the DE                               has a unique solution on the interval [0,5]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600">
                <a:sym typeface="MT Symbol" pitchFamily="18" charset="2"/>
              </a:rPr>
              <a:t>San Diego has a population of 3 million people, and the rate of change of this population is proportional to the square root of the population.  Express this as an IVP.</a:t>
            </a:r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4724400" y="990600"/>
          <a:ext cx="330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302000" imgH="736600" progId="Equation.DSMT4">
                  <p:embed/>
                </p:oleObj>
              </mc:Choice>
              <mc:Fallback>
                <p:oleObj name="Equation" r:id="rId3" imgW="33020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3302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Notice that the critical point divides the plane into regions where a solution will be monotonic (either increases or decreases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Solutions can’t cross these horizontal lines, which serve as asymptotes of the solution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A </a:t>
            </a:r>
            <a:r>
              <a:rPr lang="en-US" altLang="en-US" sz="3600" u="sng"/>
              <a:t>phase portrait</a:t>
            </a:r>
            <a:r>
              <a:rPr lang="en-US" altLang="en-US" sz="3600"/>
              <a:t> of an autonomous DE is a vertical number line that shows the increasing/decreasing nature of solution cur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ketch a phase portrait of                  , and then sketch typical solution curves in the regions in the </a:t>
            </a:r>
            <a:r>
              <a:rPr lang="en-US" altLang="en-US" sz="3600" i="1"/>
              <a:t>xy</a:t>
            </a:r>
            <a:r>
              <a:rPr lang="en-US" altLang="en-US" sz="3600"/>
              <a:t>-plane determined by the graphs of the equalibrium solutions.</a:t>
            </a:r>
            <a:endParaRPr lang="en-US" altLang="en-US" sz="3600" u="sng"/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019800" y="320675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879600" imgH="609600" progId="Equation.DSMT4">
                  <p:embed/>
                </p:oleObj>
              </mc:Choice>
              <mc:Fallback>
                <p:oleObj name="Equation" r:id="rId3" imgW="18796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675"/>
                        <a:ext cx="187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76360" y="2571840"/>
              <a:ext cx="8541000" cy="3096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4840" y="2562120"/>
                <a:ext cx="8564760" cy="311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4452480" y="2660040"/>
              <a:ext cx="4640040" cy="3166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45640" y="2655720"/>
                <a:ext cx="4659120" cy="318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76200" y="3962400"/>
            <a:ext cx="2514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Stable crit. pt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ttractor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2514600" y="3962400"/>
            <a:ext cx="2743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Unstable crit. pt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Repeller</a:t>
            </a:r>
          </a:p>
        </p:txBody>
      </p:sp>
      <p:pic>
        <p:nvPicPr>
          <p:cNvPr id="133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75438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867400" y="428148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Semistable</a:t>
            </a:r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5867400" y="3505200"/>
          <a:ext cx="2527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2527300" imgH="990600" progId="Equation.DSMT4">
                  <p:embed/>
                </p:oleObj>
              </mc:Choice>
              <mc:Fallback>
                <p:oleObj name="Equation" r:id="rId4" imgW="2527300" imgH="990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2527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/>
      <p:bldP spid="101383" grpId="0"/>
      <p:bldP spid="1013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Note</a:t>
            </a:r>
            <a:r>
              <a:rPr lang="en-US" altLang="en-US" sz="3600"/>
              <a:t>: An autonomous DE such as                  depends only on the </a:t>
            </a:r>
            <a:r>
              <a:rPr lang="en-US" altLang="en-US" sz="3600" i="1"/>
              <a:t>y</a:t>
            </a:r>
            <a:r>
              <a:rPr lang="en-US" altLang="en-US" sz="3600"/>
              <a:t>-coordinate of the point.  When sketching slope fields, all lineal elements along a horizontal line will have the same slope, since the slope is independent of </a:t>
            </a:r>
            <a:r>
              <a:rPr lang="en-US" altLang="en-US" sz="3600" i="1"/>
              <a:t>x</a:t>
            </a:r>
            <a:r>
              <a:rPr lang="en-US" altLang="en-US" sz="36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	If the DE had been 	 	     , all lineal elements along a vertical line would be parallel.</a:t>
            </a:r>
            <a:endParaRPr lang="en-US" altLang="en-US" sz="3600" u="sng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6794500" y="381000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955800" imgH="609600" progId="Equation.DSMT4">
                  <p:embed/>
                </p:oleObj>
              </mc:Choice>
              <mc:Fallback>
                <p:oleObj name="Equation" r:id="rId3" imgW="19558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81000"/>
                        <a:ext cx="195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95800" y="3886200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1905000" imgH="609600" progId="Equation.DSMT4">
                  <p:embed/>
                </p:oleObj>
              </mc:Choice>
              <mc:Fallback>
                <p:oleObj name="Equation" r:id="rId5" imgW="19050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190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Sketching Solution Curve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534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While we can’t find a solution yet, we can find the slope of the solution at (0,2), assuming it passes through this point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We can draw a segment through the point that has the appropriate slope:  called a lineal element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If we draw several of these lines, we get a good idea of what a solution would look like.  This is called a </a:t>
            </a:r>
            <a:r>
              <a:rPr lang="en-US" altLang="en-US" sz="2800" u="sng"/>
              <a:t>slope field</a:t>
            </a:r>
            <a:r>
              <a:rPr lang="en-US" altLang="en-US" sz="2800"/>
              <a:t> or </a:t>
            </a:r>
            <a:r>
              <a:rPr lang="en-US" altLang="en-US" sz="2800" u="sng"/>
              <a:t>direction field</a:t>
            </a:r>
            <a:r>
              <a:rPr lang="en-US" altLang="en-US" sz="2800"/>
              <a:t>.</a:t>
            </a: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1371600" y="11430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270000" imgH="609600" progId="Equation.DSMT4">
                  <p:embed/>
                </p:oleObj>
              </mc:Choice>
              <mc:Fallback>
                <p:oleObj name="Equation" r:id="rId3" imgW="1270000" imgH="60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Draw a slope field for             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Sketch some solution curves.</a:t>
            </a:r>
            <a:endParaRPr lang="en-US" altLang="en-US" sz="3600" u="sng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334000" y="304800"/>
          <a:ext cx="127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270000" imgH="609600" progId="Equation.DSMT4">
                  <p:embed/>
                </p:oleObj>
              </mc:Choice>
              <mc:Fallback>
                <p:oleObj name="Equation" r:id="rId3" imgW="12700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"/>
                        <a:ext cx="127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3962400" cy="376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508480" y="1637280"/>
              <a:ext cx="3664440" cy="3967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98040" y="1622520"/>
                <a:ext cx="3683520" cy="399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Slope Field Example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0"/>
            <a:ext cx="8305800" cy="6829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 descr="Slope Field Example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173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A shortcut would be to find all points that have the same slop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i.e. For the DE                      , find all points that cause  </a:t>
            </a:r>
            <a:r>
              <a:rPr lang="en-US" altLang="en-US" sz="3600" i="1"/>
              <a:t>f</a:t>
            </a:r>
            <a:r>
              <a:rPr lang="en-US" altLang="en-US" sz="3600"/>
              <a:t> (</a:t>
            </a:r>
            <a:r>
              <a:rPr lang="en-US" altLang="en-US" sz="3600" i="1"/>
              <a:t>x</a:t>
            </a:r>
            <a:r>
              <a:rPr lang="en-US" altLang="en-US" sz="3600"/>
              <a:t>,</a:t>
            </a:r>
            <a:r>
              <a:rPr lang="en-US" altLang="en-US" sz="3600" i="1"/>
              <a:t>y</a:t>
            </a:r>
            <a:r>
              <a:rPr lang="en-US" altLang="en-US" sz="3600"/>
              <a:t>) = </a:t>
            </a:r>
            <a:r>
              <a:rPr lang="en-US" altLang="en-US" sz="3600" i="1"/>
              <a:t>c</a:t>
            </a:r>
            <a:r>
              <a:rPr lang="en-US" altLang="en-US" sz="3600"/>
              <a:t>  for some constan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This is called the </a:t>
            </a:r>
            <a:r>
              <a:rPr lang="en-US" altLang="en-US" sz="3600" u="sng">
                <a:sym typeface="Wingdings" pitchFamily="2" charset="2"/>
              </a:rPr>
              <a:t>method of isoclines</a:t>
            </a:r>
            <a:r>
              <a:rPr lang="en-US" altLang="en-US" sz="3600">
                <a:sym typeface="Wingdings" pitchFamily="2" charset="2"/>
              </a:rPr>
              <a:t>, and   </a:t>
            </a:r>
            <a:r>
              <a:rPr lang="en-US" altLang="en-US" sz="3600" i="1">
                <a:sym typeface="Wingdings" pitchFamily="2" charset="2"/>
              </a:rPr>
              <a:t>f</a:t>
            </a:r>
            <a:r>
              <a:rPr lang="en-US" altLang="en-US" sz="3600">
                <a:sym typeface="Wingdings" pitchFamily="2" charset="2"/>
              </a:rPr>
              <a:t> (</a:t>
            </a:r>
            <a:r>
              <a:rPr lang="en-US" altLang="en-US" sz="3600" i="1">
                <a:sym typeface="Wingdings" pitchFamily="2" charset="2"/>
              </a:rPr>
              <a:t>x</a:t>
            </a:r>
            <a:r>
              <a:rPr lang="en-US" altLang="en-US" sz="3600">
                <a:sym typeface="Wingdings" pitchFamily="2" charset="2"/>
              </a:rPr>
              <a:t>,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>
                <a:sym typeface="Wingdings" pitchFamily="2" charset="2"/>
              </a:rPr>
              <a:t>) = </a:t>
            </a:r>
            <a:r>
              <a:rPr lang="en-US" altLang="en-US" sz="3600" i="1">
                <a:sym typeface="Wingdings" pitchFamily="2" charset="2"/>
              </a:rPr>
              <a:t>c</a:t>
            </a:r>
            <a:r>
              <a:rPr lang="en-US" altLang="en-US" sz="3600">
                <a:sym typeface="Wingdings" pitchFamily="2" charset="2"/>
              </a:rPr>
              <a:t> is called an </a:t>
            </a:r>
            <a:r>
              <a:rPr lang="en-US" altLang="en-US" sz="3600" u="sng">
                <a:sym typeface="Wingdings" pitchFamily="2" charset="2"/>
              </a:rPr>
              <a:t>isocline</a:t>
            </a:r>
            <a:r>
              <a:rPr lang="en-US" altLang="en-US" sz="3600">
                <a:sym typeface="Wingdings" pitchFamily="2" charset="2"/>
              </a:rPr>
              <a:t>.</a:t>
            </a:r>
            <a:endParaRPr lang="en-US" altLang="en-US" sz="3600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276600" y="1587500"/>
          <a:ext cx="2197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197100" imgH="635000" progId="Equation.DSMT4">
                  <p:embed/>
                </p:oleObj>
              </mc:Choice>
              <mc:Fallback>
                <p:oleObj name="Equation" r:id="rId3" imgW="21971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87500"/>
                        <a:ext cx="2197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ketch the isoclines for the DE               for integer values of </a:t>
            </a:r>
            <a:r>
              <a:rPr lang="en-US" altLang="en-US" sz="3600" i="1"/>
              <a:t>c</a:t>
            </a:r>
            <a:r>
              <a:rPr lang="en-US" altLang="en-US" sz="3600"/>
              <a:t>, -5 </a:t>
            </a:r>
            <a:r>
              <a:rPr lang="en-US" altLang="en-US" sz="3600">
                <a:cs typeface="Times New Roman" pitchFamily="18" charset="0"/>
              </a:rPr>
              <a:t>≤ </a:t>
            </a:r>
            <a:r>
              <a:rPr lang="en-US" altLang="en-US" sz="3600" i="1">
                <a:cs typeface="Times New Roman" pitchFamily="18" charset="0"/>
              </a:rPr>
              <a:t>c</a:t>
            </a:r>
            <a:r>
              <a:rPr lang="en-US" altLang="en-US" sz="3600">
                <a:cs typeface="Times New Roman" pitchFamily="18" charset="0"/>
              </a:rPr>
              <a:t> ≤ 5.</a:t>
            </a:r>
            <a:endParaRPr lang="en-US" altLang="en-US" sz="3600" u="sng">
              <a:cs typeface="Times New Roman" pitchFamily="18" charset="0"/>
            </a:endParaRP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6934200" y="3048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727200" imgH="609600" progId="Equation.DSMT4">
                  <p:embed/>
                </p:oleObj>
              </mc:Choice>
              <mc:Fallback>
                <p:oleObj name="Equation" r:id="rId3" imgW="17272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48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41240" y="1662480"/>
              <a:ext cx="6097680" cy="4201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2600" y="1654920"/>
                <a:ext cx="6117480" cy="4219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Def.</a:t>
            </a:r>
            <a:r>
              <a:rPr lang="en-US" altLang="en-US" sz="3600"/>
              <a:t> A DE is </a:t>
            </a:r>
            <a:r>
              <a:rPr lang="en-US" altLang="en-US" sz="3600" u="sng"/>
              <a:t>autonomous</a:t>
            </a:r>
            <a:r>
              <a:rPr lang="en-US" altLang="en-US" sz="3600"/>
              <a:t> if the independent variable does not appear.</a:t>
            </a:r>
            <a:endParaRPr lang="en-US" altLang="en-US" sz="3600" u="sng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171700" y="1793875"/>
          <a:ext cx="180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803400" imgH="609600" progId="Equation.DSMT4">
                  <p:embed/>
                </p:oleObj>
              </mc:Choice>
              <mc:Fallback>
                <p:oleObj name="Equation" r:id="rId3" imgW="18034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793875"/>
                        <a:ext cx="180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4965700" y="1828800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930400" imgH="609600" progId="Equation.DSMT4">
                  <p:embed/>
                </p:oleObj>
              </mc:Choice>
              <mc:Fallback>
                <p:oleObj name="Equation" r:id="rId5" imgW="19304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828800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289300" y="2959100"/>
          <a:ext cx="180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803400" imgH="635000" progId="Equation.DSMT4">
                  <p:embed/>
                </p:oleObj>
              </mc:Choice>
              <mc:Fallback>
                <p:oleObj name="Equation" r:id="rId7" imgW="18034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959100"/>
                        <a:ext cx="180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e say that </a:t>
            </a:r>
            <a:r>
              <a:rPr lang="en-US" altLang="en-US" sz="3600" i="1"/>
              <a:t>y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/>
              <a:t> is a </a:t>
            </a:r>
            <a:r>
              <a:rPr lang="en-US" altLang="en-US" sz="3600" u="sng"/>
              <a:t>critical point</a:t>
            </a:r>
            <a:r>
              <a:rPr lang="en-US" altLang="en-US" sz="3600"/>
              <a:t> of the DE		             if  </a:t>
            </a:r>
            <a:r>
              <a:rPr lang="en-US" altLang="en-US" sz="3600" i="1"/>
              <a:t>f</a:t>
            </a:r>
            <a:r>
              <a:rPr lang="en-US" altLang="en-US" sz="3600"/>
              <a:t> (</a:t>
            </a:r>
            <a:r>
              <a:rPr lang="en-US" altLang="en-US" sz="3600" i="1"/>
              <a:t>c</a:t>
            </a:r>
            <a:r>
              <a:rPr lang="en-US" altLang="en-US" sz="3600"/>
              <a:t>) = 0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This is also called an </a:t>
            </a:r>
            <a:r>
              <a:rPr lang="en-US" altLang="en-US" sz="3600" u="sng"/>
              <a:t>equilibrium point</a:t>
            </a:r>
            <a:r>
              <a:rPr lang="en-US" altLang="en-US" sz="3600"/>
              <a:t> or </a:t>
            </a:r>
            <a:r>
              <a:rPr lang="en-US" altLang="en-US" sz="3600" u="sng"/>
              <a:t>stationary point</a:t>
            </a:r>
            <a:r>
              <a:rPr lang="en-US" altLang="en-US" sz="3600"/>
              <a:t>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/>
              <a:t>The constant function </a:t>
            </a:r>
            <a:r>
              <a:rPr lang="en-US" altLang="en-US" sz="3600" i="1"/>
              <a:t>y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/>
              <a:t> is a solution to the DE, called the </a:t>
            </a:r>
            <a:r>
              <a:rPr lang="en-US" altLang="en-US" sz="3600" u="sng"/>
              <a:t>equilibrium solution</a:t>
            </a:r>
            <a:r>
              <a:rPr lang="en-US" altLang="en-US" sz="3600"/>
              <a:t>.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774700" y="914400"/>
          <a:ext cx="1803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803400" imgH="635000" progId="Equation.DSMT4">
                  <p:embed/>
                </p:oleObj>
              </mc:Choice>
              <mc:Fallback>
                <p:oleObj name="Equation" r:id="rId3" imgW="18034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914400"/>
                        <a:ext cx="1803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390</Words>
  <Application>Microsoft Office PowerPoint</Application>
  <PresentationFormat>On-screen Show (4:3)</PresentationFormat>
  <Paragraphs>3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MT Symbol</vt:lpstr>
      <vt:lpstr>Default Design</vt:lpstr>
      <vt:lpstr>Equation</vt:lpstr>
      <vt:lpstr>Warm-up Problems</vt:lpstr>
      <vt:lpstr>Sketching Solution Cur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59</cp:revision>
  <dcterms:created xsi:type="dcterms:W3CDTF">2008-07-08T05:05:51Z</dcterms:created>
  <dcterms:modified xsi:type="dcterms:W3CDTF">2016-01-28T03:53:48Z</dcterms:modified>
</cp:coreProperties>
</file>